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5E01" w:rsidRDefault="00E65E01" w:rsidP="00E65E01">
      <w:pPr>
        <w:rPr>
          <w:rFonts w:asciiTheme="majorHAnsi" w:hAnsiTheme="majorHAnsi" w:cstheme="majorHAnsi"/>
          <w:b/>
        </w:rPr>
      </w:pPr>
      <w:r>
        <w:rPr>
          <w:rFonts w:asciiTheme="majorHAnsi" w:hAnsiTheme="majorHAnsi" w:cstheme="majorHAnsi"/>
          <w:b/>
        </w:rPr>
        <w:t>TRƯỜNG TH, THCS&amp;THPT THÁI BÌNH DƯƠNG</w:t>
      </w:r>
    </w:p>
    <w:p w:rsidR="00E65E01" w:rsidRDefault="00E65E01" w:rsidP="00E65E01">
      <w:pPr>
        <w:ind w:left="5040"/>
        <w:rPr>
          <w:rFonts w:asciiTheme="majorHAnsi" w:hAnsiTheme="majorHAnsi" w:cstheme="majorHAnsi"/>
          <w:b/>
        </w:rPr>
      </w:pPr>
      <w:r>
        <w:rPr>
          <w:rFonts w:asciiTheme="majorHAnsi" w:hAnsiTheme="majorHAnsi" w:cstheme="majorHAnsi"/>
          <w:b/>
        </w:rPr>
        <w:br/>
        <w:t>TH</w:t>
      </w:r>
      <w:r>
        <w:rPr>
          <w:rFonts w:asciiTheme="majorHAnsi" w:hAnsiTheme="majorHAnsi" w:cstheme="majorHAnsi"/>
          <w:b/>
        </w:rPr>
        <w:t>I HỌC KÌ II</w:t>
      </w:r>
      <w:r>
        <w:rPr>
          <w:rFonts w:asciiTheme="majorHAnsi" w:hAnsiTheme="majorHAnsi" w:cstheme="majorHAnsi"/>
          <w:b/>
        </w:rPr>
        <w:br/>
        <w:t>MÔN: VẬT LÝ _ LỚP 12</w:t>
      </w:r>
      <w:r>
        <w:rPr>
          <w:rFonts w:asciiTheme="majorHAnsi" w:hAnsiTheme="majorHAnsi" w:cstheme="majorHAnsi"/>
          <w:b/>
        </w:rPr>
        <w:br/>
        <w:t>THỜI GIAN: 50</w:t>
      </w:r>
      <w:r>
        <w:rPr>
          <w:rFonts w:asciiTheme="majorHAnsi" w:hAnsiTheme="majorHAnsi" w:cstheme="majorHAnsi"/>
          <w:b/>
        </w:rPr>
        <w:t xml:space="preserve"> phút</w:t>
      </w:r>
    </w:p>
    <w:p w:rsidR="00E65E01" w:rsidRDefault="00E65E01" w:rsidP="005C1501">
      <w:pPr>
        <w:jc w:val="center"/>
        <w:rPr>
          <w:rFonts w:asciiTheme="majorHAnsi" w:hAnsiTheme="majorHAnsi" w:cstheme="majorHAnsi"/>
          <w:b/>
          <w:color w:val="000000" w:themeColor="text1"/>
          <w:sz w:val="28"/>
          <w:szCs w:val="26"/>
        </w:rPr>
      </w:pPr>
    </w:p>
    <w:p w:rsidR="007F45F1" w:rsidRDefault="007F45F1" w:rsidP="00E808C2">
      <w:pPr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  <w:bookmarkStart w:id="0" w:name="_GoBack"/>
      <w:bookmarkEnd w:id="0"/>
    </w:p>
    <w:p w:rsidR="007F45F1" w:rsidRDefault="007F45F1" w:rsidP="00E808C2">
      <w:pPr>
        <w:rPr>
          <w:rFonts w:asciiTheme="majorHAnsi" w:hAnsiTheme="majorHAnsi" w:cstheme="majorHAnsi"/>
          <w:b/>
          <w:i/>
          <w:color w:val="000000" w:themeColor="text1"/>
          <w:sz w:val="28"/>
          <w:szCs w:val="26"/>
          <w:u w:val="single"/>
        </w:rPr>
      </w:pPr>
      <w:r>
        <w:rPr>
          <w:rFonts w:asciiTheme="majorHAnsi" w:hAnsiTheme="majorHAnsi" w:cstheme="majorHAnsi"/>
          <w:b/>
          <w:i/>
          <w:color w:val="000000" w:themeColor="text1"/>
          <w:sz w:val="28"/>
          <w:szCs w:val="26"/>
          <w:u w:val="single"/>
        </w:rPr>
        <w:t>Phần I:</w:t>
      </w:r>
      <w:r w:rsidRPr="007F45F1">
        <w:rPr>
          <w:rFonts w:asciiTheme="majorHAnsi" w:hAnsiTheme="majorHAnsi" w:cstheme="majorHAnsi"/>
          <w:b/>
          <w:i/>
          <w:color w:val="000000" w:themeColor="text1"/>
          <w:sz w:val="28"/>
          <w:szCs w:val="26"/>
          <w:u w:val="single"/>
        </w:rPr>
        <w:t xml:space="preserve"> Trắc nghiệm khách quan</w:t>
      </w:r>
      <w:r>
        <w:rPr>
          <w:rFonts w:asciiTheme="majorHAnsi" w:hAnsiTheme="majorHAnsi" w:cstheme="majorHAnsi"/>
          <w:b/>
          <w:i/>
          <w:color w:val="000000" w:themeColor="text1"/>
          <w:sz w:val="28"/>
          <w:szCs w:val="26"/>
          <w:u w:val="single"/>
        </w:rPr>
        <w:t xml:space="preserve"> (24 câu)</w:t>
      </w:r>
    </w:p>
    <w:p w:rsidR="007F45F1" w:rsidRPr="007F45F1" w:rsidRDefault="007F45F1" w:rsidP="00E808C2">
      <w:pPr>
        <w:rPr>
          <w:rFonts w:asciiTheme="majorHAnsi" w:hAnsiTheme="majorHAnsi" w:cstheme="majorHAnsi"/>
          <w:b/>
          <w:i/>
          <w:color w:val="000000" w:themeColor="text1"/>
          <w:sz w:val="28"/>
          <w:szCs w:val="26"/>
          <w:u w:val="single"/>
        </w:rPr>
      </w:pPr>
    </w:p>
    <w:p w:rsidR="00E808C2" w:rsidRPr="004251FE" w:rsidRDefault="00556016" w:rsidP="00E808C2">
      <w:pPr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Câu 1: </w:t>
      </w:r>
      <w:r w:rsidR="00E808C2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>Năng lượng của một phôtôn được xác định theo biểu thức</w:t>
      </w:r>
    </w:p>
    <w:p w:rsidR="00E808C2" w:rsidRPr="004251FE" w:rsidRDefault="00E808C2" w:rsidP="00E808C2">
      <w:pPr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 xml:space="preserve">A.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sym w:font="Symbol" w:char="F065"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 xml:space="preserve"> = h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sym w:font="Symbol" w:char="F06C"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.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  <w:t xml:space="preserve">B.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sym w:font="Symbol" w:char="F065"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 xml:space="preserve"> = </w:t>
      </w:r>
      <w:r w:rsidRPr="004251FE">
        <w:rPr>
          <w:rFonts w:asciiTheme="majorHAnsi" w:hAnsiTheme="majorHAnsi" w:cstheme="majorHAnsi"/>
          <w:color w:val="000000" w:themeColor="text1"/>
          <w:position w:val="-24"/>
          <w:sz w:val="26"/>
          <w:szCs w:val="26"/>
          <w:lang w:val="nl-NL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5pt;height:31.3pt" o:ole="">
            <v:imagedata r:id="rId6" o:title=""/>
          </v:shape>
          <o:OLEObject Type="Embed" ProgID="Equation.3" ShapeID="_x0000_i1025" DrawAspect="Content" ObjectID="_1555479804" r:id="rId7"/>
        </w:objec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 xml:space="preserve">.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  <w:t xml:space="preserve">C.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sym w:font="Symbol" w:char="F065"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 xml:space="preserve"> = </w:t>
      </w:r>
      <w:r w:rsidRPr="004251FE">
        <w:rPr>
          <w:rFonts w:asciiTheme="majorHAnsi" w:hAnsiTheme="majorHAnsi" w:cstheme="majorHAnsi"/>
          <w:color w:val="000000" w:themeColor="text1"/>
          <w:position w:val="-24"/>
          <w:sz w:val="26"/>
          <w:szCs w:val="26"/>
          <w:lang w:val="nl-NL"/>
        </w:rPr>
        <w:object w:dxaOrig="360" w:dyaOrig="620">
          <v:shape id="_x0000_i1026" type="#_x0000_t75" style="width:18.15pt;height:31.3pt" o:ole="">
            <v:imagedata r:id="rId8" o:title=""/>
          </v:shape>
          <o:OLEObject Type="Embed" ProgID="Equation.3" ShapeID="_x0000_i1026" DrawAspect="Content" ObjectID="_1555479805" r:id="rId9"/>
        </w:objec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.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  <w:t xml:space="preserve">D.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sym w:font="Symbol" w:char="F065"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 xml:space="preserve"> = </w:t>
      </w:r>
      <w:r w:rsidRPr="004251FE">
        <w:rPr>
          <w:rFonts w:asciiTheme="majorHAnsi" w:hAnsiTheme="majorHAnsi" w:cstheme="majorHAnsi"/>
          <w:color w:val="000000" w:themeColor="text1"/>
          <w:position w:val="-24"/>
          <w:sz w:val="26"/>
          <w:szCs w:val="26"/>
          <w:lang w:val="nl-NL"/>
        </w:rPr>
        <w:object w:dxaOrig="380" w:dyaOrig="620">
          <v:shape id="_x0000_i1027" type="#_x0000_t75" style="width:18.8pt;height:31.3pt" o:ole="">
            <v:imagedata r:id="rId10" o:title=""/>
          </v:shape>
          <o:OLEObject Type="Embed" ProgID="Equation.3" ShapeID="_x0000_i1027" DrawAspect="Content" ObjectID="_1555479806" r:id="rId11"/>
        </w:objec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.</w:t>
      </w:r>
    </w:p>
    <w:p w:rsidR="00E808C2" w:rsidRPr="00E808C2" w:rsidRDefault="00556016" w:rsidP="00E808C2">
      <w:pPr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Câu 2: </w:t>
      </w:r>
      <w:r w:rsidR="00E808C2" w:rsidRPr="00E808C2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Phát biểu nào sau đây là </w:t>
      </w:r>
      <w:r w:rsidR="00E808C2" w:rsidRPr="00E808C2">
        <w:rPr>
          <w:rFonts w:asciiTheme="majorHAnsi" w:hAnsiTheme="majorHAnsi" w:cstheme="majorHAnsi"/>
          <w:b/>
          <w:color w:val="000000" w:themeColor="text1"/>
          <w:sz w:val="26"/>
          <w:szCs w:val="26"/>
          <w:u w:val="single"/>
          <w:lang w:val="pt-BR"/>
        </w:rPr>
        <w:t>đúng</w:t>
      </w:r>
      <w:r w:rsidR="00E808C2" w:rsidRPr="00E808C2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>?</w:t>
      </w:r>
      <w:r w:rsidR="00E808C2" w:rsidRPr="00E808C2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br/>
        <w:t>A. Hiện tượng quang điện là hiện tượng êlectron bị bứt ra khỏi kim loại khi chiếu vào kim loại ánh sáng thích hợp.</w:t>
      </w:r>
      <w:r w:rsidR="00E808C2" w:rsidRPr="00E808C2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br/>
        <w:t>B. Hiện tượng quang điện là hiện tượng êlectron bị bứt ra khỏi kim loại khi nó bị nung nóng.</w:t>
      </w:r>
      <w:r w:rsidR="00E808C2" w:rsidRPr="00E808C2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br/>
        <w:t>C. Hiện tượng quang điện là hiện tượng êlectron bị bứt ra khỏi kim loại khi đặt tấm kim loại vào trong một điện trường mạnh.</w:t>
      </w:r>
      <w:r w:rsidR="00E808C2" w:rsidRPr="00E808C2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br/>
        <w:t>D. Hiện tượng quang điện là hiện êlectron bị bứt ra khỏi kim loại khi nhúng tấm kim loại vào trong một dung dịch.</w:t>
      </w:r>
      <w:r w:rsidR="00E808C2" w:rsidRPr="00E808C2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br/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Câu 3: Quang điện trở hoạt động dựa vào nguyên tắc nào?</w:t>
      </w:r>
      <w:r w:rsidR="00844D2F" w:rsidRPr="00E808C2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br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A. Hiện tượng nhiệt điệ</w:t>
      </w:r>
      <w:r w:rsidR="00844D2F" w:rsidRPr="00024884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 xml:space="preserve">n. </w:t>
      </w:r>
      <w:r w:rsidR="00844D2F" w:rsidRPr="004251FE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ab/>
      </w:r>
      <w:r w:rsidR="00844D2F" w:rsidRPr="00024884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</w:r>
      <w:r w:rsidR="00E808C2" w:rsidRPr="00024884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B. Hiện tượng quang điện.</w:t>
      </w:r>
      <w:r w:rsidR="00844D2F" w:rsidRPr="00024884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br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 xml:space="preserve">C. Hiện tượng quang điện trong.        </w:t>
      </w:r>
      <w:r w:rsidR="00E808C2" w:rsidRPr="00024884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D. Sự phụ thuộc của điện trở vào nhiệt độ.</w:t>
      </w:r>
      <w:r w:rsidR="00844D2F" w:rsidRPr="004251FE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br/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Câu 4: Chiếu một chùm bức xạ đơn sắc vào tấm kẽm có giới hạn quang điện  0,35 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μ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m.Hiện tượng quang điện sẽ </w:t>
      </w:r>
      <w:r w:rsidRPr="00A7140B">
        <w:rPr>
          <w:rFonts w:asciiTheme="majorHAnsi" w:hAnsiTheme="majorHAnsi" w:cstheme="majorHAnsi"/>
          <w:b/>
          <w:color w:val="000000" w:themeColor="text1"/>
          <w:sz w:val="26"/>
          <w:szCs w:val="26"/>
          <w:u w:val="single"/>
          <w:lang w:val="vi-VN"/>
        </w:rPr>
        <w:t>không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 xảy ra khi chùm bức xạ chiếu vào tấm kẽm có bước sóng là :</w:t>
      </w:r>
      <w:r w:rsidR="00844D2F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br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 xml:space="preserve">A. 0,1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</w:rPr>
        <w:t>μ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m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ab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ab/>
        <w:t xml:space="preserve">B. 0,2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</w:rPr>
        <w:t>μ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m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ab/>
        <w:t xml:space="preserve">C. 0,3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</w:rPr>
        <w:t>μ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m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ab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ab/>
        <w:t xml:space="preserve">D. 0,4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</w:rPr>
        <w:t>μ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m</w:t>
      </w:r>
      <w:r w:rsidR="00844D2F" w:rsidRPr="004251FE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br/>
      </w:r>
      <w:r w:rsidR="00844D2F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Câu 5: </w:t>
      </w:r>
      <w:r w:rsidR="00E808C2" w:rsidRPr="00E808C2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Công thoát electron ra khỏi kim loại A = 6,625.10</w:t>
      </w:r>
      <w:r w:rsidR="00E808C2" w:rsidRPr="00E808C2">
        <w:rPr>
          <w:rFonts w:asciiTheme="majorHAnsi" w:hAnsiTheme="majorHAnsi" w:cstheme="majorHAnsi"/>
          <w:b/>
          <w:color w:val="000000" w:themeColor="text1"/>
          <w:sz w:val="26"/>
          <w:szCs w:val="26"/>
          <w:vertAlign w:val="superscript"/>
          <w:lang w:val="vi-VN"/>
        </w:rPr>
        <w:t>-19</w:t>
      </w:r>
      <w:r w:rsidR="00E808C2" w:rsidRPr="00E808C2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J, hằng số Plăng h = 6,625.10</w:t>
      </w:r>
      <w:r w:rsidR="00E808C2" w:rsidRPr="00E808C2">
        <w:rPr>
          <w:rFonts w:asciiTheme="majorHAnsi" w:hAnsiTheme="majorHAnsi" w:cstheme="majorHAnsi"/>
          <w:b/>
          <w:color w:val="000000" w:themeColor="text1"/>
          <w:sz w:val="26"/>
          <w:szCs w:val="26"/>
          <w:vertAlign w:val="superscript"/>
          <w:lang w:val="vi-VN"/>
        </w:rPr>
        <w:t>-34</w:t>
      </w:r>
      <w:r w:rsidR="00E808C2" w:rsidRPr="00E808C2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Js, vận tốc ánh sáng trong chân không c = 3.10</w:t>
      </w:r>
      <w:r w:rsidR="00E808C2" w:rsidRPr="00E808C2">
        <w:rPr>
          <w:rFonts w:asciiTheme="majorHAnsi" w:hAnsiTheme="majorHAnsi" w:cstheme="majorHAnsi"/>
          <w:b/>
          <w:color w:val="000000" w:themeColor="text1"/>
          <w:sz w:val="26"/>
          <w:szCs w:val="26"/>
          <w:vertAlign w:val="superscript"/>
          <w:lang w:val="vi-VN"/>
        </w:rPr>
        <w:t>8</w:t>
      </w:r>
      <w:r w:rsidR="00E808C2" w:rsidRPr="00E808C2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m/s. Giới hạn quang điện của kim loại đó là</w:t>
      </w:r>
    </w:p>
    <w:p w:rsidR="00E808C2" w:rsidRPr="00E808C2" w:rsidRDefault="00E808C2" w:rsidP="00E808C2">
      <w:pPr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</w:pPr>
      <w:r w:rsidRPr="00E808C2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A. 0,300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sym w:font="Symbol" w:char="F06D"/>
      </w:r>
      <w:r w:rsidRPr="00E808C2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m.</w:t>
      </w:r>
      <w:r w:rsidRPr="00E808C2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ab/>
      </w:r>
      <w:r w:rsidRPr="00E808C2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ab/>
        <w:t>B. 0,295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sym w:font="Symbol" w:char="F06D"/>
      </w:r>
      <w:r w:rsidRPr="00E808C2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m.</w:t>
      </w:r>
      <w:r w:rsidRPr="00E808C2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ab/>
        <w:t xml:space="preserve">   C. 0,375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sym w:font="Symbol" w:char="F06D"/>
      </w:r>
      <w:r w:rsidRPr="00E808C2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m.</w:t>
      </w:r>
      <w:r w:rsidRPr="00E808C2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ab/>
        <w:t xml:space="preserve">      D. 0,250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sym w:font="Symbol" w:char="F06D"/>
      </w:r>
      <w:r w:rsidRPr="00E808C2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m.</w:t>
      </w:r>
    </w:p>
    <w:p w:rsidR="00271261" w:rsidRPr="00FB489F" w:rsidRDefault="00844D2F" w:rsidP="00271261">
      <w:pPr>
        <w:tabs>
          <w:tab w:val="left" w:pos="540"/>
        </w:tabs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vi-VN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nl-NL"/>
        </w:rPr>
        <w:t xml:space="preserve">Câu 6: </w:t>
      </w:r>
      <w:r w:rsidR="00271261" w:rsidRPr="00FB489F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vi-VN"/>
        </w:rPr>
        <w:t xml:space="preserve">Khi nói về phản ứng hạt nhân, phát biểu nào sau đây là đúng? </w:t>
      </w:r>
    </w:p>
    <w:p w:rsidR="00271261" w:rsidRPr="00FB489F" w:rsidRDefault="00271261" w:rsidP="00271261">
      <w:pPr>
        <w:tabs>
          <w:tab w:val="left" w:pos="540"/>
        </w:tabs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</w:pPr>
      <w:r w:rsidRPr="00FB489F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 xml:space="preserve">A. Tổng động năng của các hạt trước và sau phản ứng hạt nhân luôn được bảo toàn. </w:t>
      </w:r>
    </w:p>
    <w:p w:rsidR="00271261" w:rsidRPr="00FB489F" w:rsidRDefault="00271261" w:rsidP="00271261">
      <w:pPr>
        <w:tabs>
          <w:tab w:val="left" w:pos="540"/>
        </w:tabs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</w:pPr>
      <w:r w:rsidRPr="00FB489F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 xml:space="preserve">B. Năng lượng toàn phần trong phản ứng hạt nhân luôn được bảo toàn. </w:t>
      </w:r>
    </w:p>
    <w:p w:rsidR="00271261" w:rsidRPr="00FB489F" w:rsidRDefault="00271261" w:rsidP="00271261">
      <w:pPr>
        <w:tabs>
          <w:tab w:val="left" w:pos="540"/>
        </w:tabs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</w:pPr>
      <w:r w:rsidRPr="00FB489F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 xml:space="preserve">C. Tổng khối lượng nghỉ của các hạt trước và sau phản ứng hạt nhân luôn được bảo toàn. </w:t>
      </w:r>
    </w:p>
    <w:p w:rsidR="00271261" w:rsidRPr="00FB489F" w:rsidRDefault="00271261" w:rsidP="00271261">
      <w:pPr>
        <w:tabs>
          <w:tab w:val="left" w:pos="540"/>
        </w:tabs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</w:pPr>
      <w:r w:rsidRPr="00FB489F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 xml:space="preserve">D. Tất cả các phản ứng hạt nhân đều thu năng lượng. </w:t>
      </w:r>
    </w:p>
    <w:p w:rsidR="007F45F1" w:rsidRPr="00FB489F" w:rsidRDefault="00052D90" w:rsidP="007F45F1">
      <w:pPr>
        <w:tabs>
          <w:tab w:val="left" w:pos="540"/>
        </w:tabs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vi-VN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Câu 7: </w:t>
      </w:r>
      <w:r w:rsidR="007F45F1" w:rsidRPr="00FB489F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vi-VN"/>
        </w:rPr>
        <w:t>Hạt pôzitrôn (</w:t>
      </w:r>
      <w:r w:rsidR="007F45F1" w:rsidRPr="00FB489F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fr-FR"/>
        </w:rPr>
        <w:object w:dxaOrig="300" w:dyaOrig="320">
          <v:shape id="_x0000_i1028" type="#_x0000_t75" style="width:15.05pt;height:15.65pt" o:ole="">
            <v:imagedata r:id="rId12" o:title=""/>
          </v:shape>
          <o:OLEObject Type="Embed" ProgID="Equation.DSMT4" ShapeID="_x0000_i1028" DrawAspect="Content" ObjectID="_1555479807" r:id="rId13"/>
        </w:object>
      </w:r>
      <w:r w:rsidR="007F45F1" w:rsidRPr="00FB489F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vi-VN"/>
        </w:rPr>
        <w:t xml:space="preserve">) là </w:t>
      </w:r>
    </w:p>
    <w:p w:rsidR="007F45F1" w:rsidRPr="00A954B7" w:rsidRDefault="007F45F1" w:rsidP="007F45F1">
      <w:pPr>
        <w:tabs>
          <w:tab w:val="left" w:pos="540"/>
        </w:tabs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</w:pPr>
      <w:r w:rsidRPr="00FB489F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 xml:space="preserve">A. </w:t>
      </w:r>
      <w:r w:rsidRPr="00FB489F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 xml:space="preserve">hạt n </w:t>
      </w:r>
      <w:r w:rsidRPr="00FB489F"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bscript"/>
          <w:lang w:val="vi-VN"/>
        </w:rPr>
        <w:t>0</w:t>
      </w:r>
      <w:r w:rsidRPr="00FB489F"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perscript"/>
          <w:lang w:val="vi-VN"/>
        </w:rPr>
        <w:t>1</w:t>
      </w:r>
      <w:r w:rsidRPr="00FB489F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 xml:space="preserve"> </w:t>
      </w:r>
      <w:r w:rsidRPr="00FB489F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ab/>
      </w:r>
      <w:r w:rsidRPr="00A954B7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ab/>
      </w:r>
      <w:r w:rsidRPr="00FB489F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 xml:space="preserve">B. hạt </w:t>
      </w:r>
      <w:r w:rsidRPr="00FB489F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>β</w:t>
      </w:r>
      <w:r w:rsidRPr="00FB489F"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perscript"/>
          <w:lang w:val="vi-VN"/>
        </w:rPr>
        <w:t>-</w:t>
      </w:r>
      <w:r w:rsidRPr="00FB489F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 xml:space="preserve"> . </w:t>
      </w:r>
      <w:r w:rsidRPr="00FB489F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ab/>
      </w:r>
      <w:r w:rsidRPr="00024884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ab/>
      </w:r>
      <w:r w:rsidRPr="00A954B7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 xml:space="preserve">C. hạt </w:t>
      </w:r>
      <w:r w:rsidRPr="00FB489F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>β</w:t>
      </w:r>
      <w:r w:rsidRPr="00A954B7"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perscript"/>
          <w:lang w:val="vi-VN"/>
        </w:rPr>
        <w:t>+</w:t>
      </w:r>
      <w:r w:rsidRPr="00A954B7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 xml:space="preserve">. </w:t>
      </w:r>
      <w:r w:rsidRPr="00A954B7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ab/>
      </w:r>
      <w:r w:rsidRPr="00024884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ab/>
      </w:r>
      <w:r w:rsidRPr="00A954B7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>D. hạt H</w:t>
      </w:r>
      <w:r w:rsidRPr="00A954B7"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bscript"/>
          <w:lang w:val="vi-VN"/>
        </w:rPr>
        <w:t>1</w:t>
      </w:r>
      <w:r w:rsidRPr="00A954B7"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perscript"/>
          <w:lang w:val="vi-VN"/>
        </w:rPr>
        <w:t>1</w:t>
      </w:r>
    </w:p>
    <w:p w:rsidR="00E808C2" w:rsidRPr="004251FE" w:rsidRDefault="00052D90" w:rsidP="00E808C2">
      <w:pPr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Câu 8: </w:t>
      </w:r>
      <w:r w:rsidR="00E808C2" w:rsidRPr="004251FE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Công thoát electron của một kim loại là A = 4eV. Giới hạn quang điện của kim loại này là</w:t>
      </w:r>
    </w:p>
    <w:p w:rsidR="00E808C2" w:rsidRPr="007F45F1" w:rsidRDefault="00E808C2" w:rsidP="00E808C2">
      <w:pPr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7F45F1">
        <w:rPr>
          <w:rFonts w:asciiTheme="majorHAnsi" w:hAnsiTheme="majorHAnsi" w:cstheme="majorHAnsi"/>
          <w:color w:val="000000" w:themeColor="text1"/>
          <w:sz w:val="26"/>
          <w:szCs w:val="26"/>
        </w:rPr>
        <w:t>A. 0,28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sym w:font="Symbol" w:char="F06D"/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</w:rPr>
        <w:t>m.</w: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B. 0,31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sym w:font="Symbol" w:char="F06D"/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</w:rPr>
        <w:t>m.</w: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C. 0,35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sym w:font="Symbol" w:char="F06D"/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</w:rPr>
        <w:t>m.</w: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D. 0,25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sym w:font="Symbol" w:char="F06D"/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</w:rPr>
        <w:t>m.</w:t>
      </w:r>
    </w:p>
    <w:p w:rsidR="00E808C2" w:rsidRPr="00E808C2" w:rsidRDefault="00052D90" w:rsidP="00E808C2">
      <w:pPr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</w:pPr>
      <w:r w:rsidRPr="007F45F1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Câu 9:</w:t>
      </w:r>
      <w:r w:rsidR="00844D2F" w:rsidRPr="007F45F1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="00E808C2" w:rsidRPr="00E808C2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Theo mẫu nguyên tử Bo, để nguyên tử hyđrô hấp thụ một phôtôn, thì phôtôn bị hấp thụ phải có năng lượng</w:t>
      </w:r>
    </w:p>
    <w:p w:rsidR="00E808C2" w:rsidRPr="00E808C2" w:rsidRDefault="00E808C2" w:rsidP="00E808C2">
      <w:pPr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E808C2">
        <w:rPr>
          <w:rFonts w:asciiTheme="majorHAnsi" w:hAnsiTheme="majorHAnsi" w:cstheme="majorHAnsi"/>
          <w:bCs/>
          <w:color w:val="000000" w:themeColor="text1"/>
          <w:sz w:val="26"/>
          <w:szCs w:val="26"/>
          <w:lang w:val="it-IT"/>
        </w:rPr>
        <w:t xml:space="preserve">A. </w:t>
      </w:r>
      <w:r w:rsidRPr="00E808C2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bằng năng lượng của trạng thái dừng có năng lượng thấp nhất.</w:t>
      </w:r>
    </w:p>
    <w:p w:rsidR="00E808C2" w:rsidRPr="00E808C2" w:rsidRDefault="00E808C2" w:rsidP="00E808C2">
      <w:pPr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E808C2">
        <w:rPr>
          <w:rFonts w:asciiTheme="majorHAnsi" w:hAnsiTheme="majorHAnsi" w:cstheme="majorHAnsi"/>
          <w:bCs/>
          <w:color w:val="000000" w:themeColor="text1"/>
          <w:sz w:val="26"/>
          <w:szCs w:val="26"/>
          <w:lang w:val="it-IT"/>
        </w:rPr>
        <w:t>B. b</w:t>
      </w:r>
      <w:r w:rsidRPr="00E808C2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ằng năng lượng của trạng thái dừng có năng lượng cao nhất.</w:t>
      </w:r>
    </w:p>
    <w:p w:rsidR="00E808C2" w:rsidRPr="00E808C2" w:rsidRDefault="00E808C2" w:rsidP="00E808C2">
      <w:pPr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E808C2">
        <w:rPr>
          <w:rFonts w:asciiTheme="majorHAnsi" w:hAnsiTheme="majorHAnsi" w:cstheme="majorHAnsi"/>
          <w:bCs/>
          <w:color w:val="000000" w:themeColor="text1"/>
          <w:sz w:val="26"/>
          <w:szCs w:val="26"/>
          <w:lang w:val="it-IT"/>
        </w:rPr>
        <w:t>C. b</w:t>
      </w:r>
      <w:r w:rsidRPr="00E808C2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ằng hiệu hai mức năng lượng ứng với hai trạng thái dừng.</w:t>
      </w:r>
    </w:p>
    <w:p w:rsidR="00E808C2" w:rsidRPr="00E808C2" w:rsidRDefault="00E808C2" w:rsidP="00E808C2">
      <w:pPr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E808C2">
        <w:rPr>
          <w:rFonts w:asciiTheme="majorHAnsi" w:hAnsiTheme="majorHAnsi" w:cstheme="majorHAnsi"/>
          <w:bCs/>
          <w:color w:val="000000" w:themeColor="text1"/>
          <w:sz w:val="26"/>
          <w:szCs w:val="26"/>
          <w:lang w:val="it-IT"/>
        </w:rPr>
        <w:t>D. b</w:t>
      </w:r>
      <w:r w:rsidRPr="00E808C2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ằng năng lượng của một trong các trạng thái dừng.</w:t>
      </w:r>
    </w:p>
    <w:p w:rsidR="00A92B3D" w:rsidRPr="004251FE" w:rsidRDefault="00052D90" w:rsidP="00E808C2">
      <w:pPr>
        <w:widowControl w:val="0"/>
        <w:tabs>
          <w:tab w:val="left" w:pos="142"/>
          <w:tab w:val="left" w:pos="426"/>
          <w:tab w:val="left" w:pos="709"/>
          <w:tab w:val="left" w:pos="851"/>
          <w:tab w:val="left" w:pos="993"/>
          <w:tab w:val="left" w:pos="2835"/>
          <w:tab w:val="left" w:pos="5387"/>
          <w:tab w:val="left" w:pos="8222"/>
        </w:tabs>
        <w:autoSpaceDE w:val="0"/>
        <w:autoSpaceDN w:val="0"/>
        <w:adjustRightInd w:val="0"/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</w:pPr>
      <w:r w:rsidRPr="00E808C2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Câu 10: </w:t>
      </w:r>
      <w:r w:rsidR="00A92B3D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Quang phổ vạch phát xạ Hydro có 4 vạch màu đặc trưng:</w:t>
      </w:r>
    </w:p>
    <w:p w:rsidR="00A92B3D" w:rsidRPr="004251FE" w:rsidRDefault="00A92B3D" w:rsidP="00E808C2">
      <w:pPr>
        <w:tabs>
          <w:tab w:val="left" w:pos="142"/>
          <w:tab w:val="left" w:pos="426"/>
          <w:tab w:val="left" w:pos="709"/>
          <w:tab w:val="left" w:pos="851"/>
          <w:tab w:val="left" w:pos="993"/>
          <w:tab w:val="left" w:pos="2835"/>
          <w:tab w:val="left" w:pos="5387"/>
          <w:tab w:val="left" w:pos="8222"/>
        </w:tabs>
        <w:ind w:left="426" w:hanging="426"/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A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 xml:space="preserve">Đỏ, vàng, lam, tím.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  <w:t>B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Đỏ, lục, chàm, tím.</w:t>
      </w:r>
    </w:p>
    <w:p w:rsidR="00A92B3D" w:rsidRPr="004251FE" w:rsidRDefault="00A92B3D" w:rsidP="00E808C2">
      <w:pPr>
        <w:tabs>
          <w:tab w:val="left" w:pos="142"/>
          <w:tab w:val="left" w:pos="426"/>
          <w:tab w:val="left" w:pos="709"/>
          <w:tab w:val="left" w:pos="851"/>
          <w:tab w:val="left" w:pos="993"/>
          <w:tab w:val="left" w:pos="2835"/>
          <w:tab w:val="left" w:pos="5387"/>
          <w:tab w:val="left" w:pos="8222"/>
        </w:tabs>
        <w:ind w:left="426" w:hanging="426"/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C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Đỏ, lam, chàm, tím.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  <w:t>D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Đỏ, vàng, chàm, tím.</w:t>
      </w:r>
    </w:p>
    <w:p w:rsidR="00052D90" w:rsidRPr="00052D90" w:rsidRDefault="00052D90" w:rsidP="00E808C2">
      <w:pPr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Câu 11: </w:t>
      </w:r>
      <w:r w:rsidRPr="00052D90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>Dãy Ban-me ứng với sự chuyển êléctron từ quỹ đạo ở xa hạt nhân về quỹ đậo nào sau đây?</w:t>
      </w:r>
    </w:p>
    <w:p w:rsidR="00052D90" w:rsidRPr="00052D90" w:rsidRDefault="00052D90" w:rsidP="00E808C2">
      <w:pPr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</w:pPr>
      <w:r w:rsidRPr="00052D90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 xml:space="preserve">A. Quỹ đạo K. </w:t>
      </w:r>
      <w:r w:rsidRPr="00052D90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</w:r>
      <w:r w:rsidRPr="00052D90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  <w:t xml:space="preserve">B. Quỹ đạo L. </w:t>
      </w:r>
      <w:r w:rsidRPr="00052D90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</w:r>
      <w:r w:rsidRPr="00052D90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  <w:t xml:space="preserve">C. Quỹ đạo M. </w:t>
      </w:r>
      <w:r w:rsidRPr="00052D90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</w:r>
      <w:r w:rsidRPr="00052D90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  <w:t>D. Quỹ đạo N.</w:t>
      </w:r>
    </w:p>
    <w:p w:rsidR="00A92B3D" w:rsidRPr="004251FE" w:rsidRDefault="00052D90" w:rsidP="00E808C2">
      <w:pPr>
        <w:tabs>
          <w:tab w:val="left" w:pos="540"/>
        </w:tabs>
        <w:rPr>
          <w:rFonts w:asciiTheme="majorHAnsi" w:hAnsiTheme="majorHAnsi" w:cstheme="majorHAnsi"/>
          <w:b/>
          <w:iCs/>
          <w:color w:val="000000" w:themeColor="text1"/>
          <w:sz w:val="26"/>
          <w:szCs w:val="26"/>
          <w:lang w:val="pt-BR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Câu 12: </w:t>
      </w:r>
      <w:r w:rsidR="00A92B3D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>Hiện tượng quang dẫn xảy ra đối với</w:t>
      </w:r>
    </w:p>
    <w:p w:rsidR="00A92B3D" w:rsidRPr="004251FE" w:rsidRDefault="00A92B3D" w:rsidP="00E808C2">
      <w:pPr>
        <w:tabs>
          <w:tab w:val="left" w:pos="540"/>
        </w:tabs>
        <w:rPr>
          <w:rFonts w:asciiTheme="majorHAnsi" w:hAnsiTheme="majorHAnsi" w:cstheme="majorHAnsi"/>
          <w:iCs/>
          <w:color w:val="000000" w:themeColor="text1"/>
          <w:sz w:val="26"/>
          <w:szCs w:val="26"/>
          <w:lang w:val="it-IT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A. kim loại.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  <w:t>B. chất điện môi.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  <w:t>C. chất bán dẫn.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  <w:t>D. chất điện phân.</w:t>
      </w:r>
    </w:p>
    <w:p w:rsidR="007F45F1" w:rsidRPr="007F45F1" w:rsidRDefault="00052D90" w:rsidP="007F45F1">
      <w:pPr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lastRenderedPageBreak/>
        <w:t xml:space="preserve">Câu 13: </w:t>
      </w:r>
      <w:r w:rsidR="007F45F1" w:rsidRPr="007F45F1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Các hạt nhân đồng vị là những hạt nhân có</w:t>
      </w:r>
    </w:p>
    <w:p w:rsidR="007F45F1" w:rsidRPr="007F45F1" w:rsidRDefault="007F45F1" w:rsidP="007F45F1">
      <w:pPr>
        <w:tabs>
          <w:tab w:val="left" w:pos="540"/>
        </w:tabs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7F45F1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 </w: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A. cùng số nuclôn nhưng khác số prôtôn. </w: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  <w:t>B. cùng số nơtron nhưng khác số prôtôn.</w:t>
      </w:r>
    </w:p>
    <w:p w:rsidR="007F45F1" w:rsidRPr="007F45F1" w:rsidRDefault="007F45F1" w:rsidP="007F45F1">
      <w:pPr>
        <w:tabs>
          <w:tab w:val="left" w:pos="540"/>
        </w:tabs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7F45F1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C. cùng số nuclôn nhưng khác số nơtron. </w: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  <w:t>D. cùng số prôtôn nhưng khác số nơtron.</w:t>
      </w:r>
    </w:p>
    <w:p w:rsidR="00A92B3D" w:rsidRPr="004251FE" w:rsidRDefault="00052D90" w:rsidP="00E808C2">
      <w:pPr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Câu 14: </w:t>
      </w:r>
      <w:r w:rsidR="00A92B3D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Khi chiếu bức xạ có tần số f = 2,538.10</w:t>
      </w:r>
      <w:r w:rsidR="00A92B3D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vertAlign w:val="superscript"/>
          <w:lang w:val="it-IT"/>
        </w:rPr>
        <w:t>15</w:t>
      </w:r>
      <w:r w:rsidR="00A92B3D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Hz vào kim loại dùng catôt tế bào quang điện thì các êlectron bắn ra đều bị giữ lại bởi hiệu điện thế hãm U</w:t>
      </w:r>
      <w:r w:rsidR="00A92B3D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vertAlign w:val="subscript"/>
          <w:lang w:val="it-IT"/>
        </w:rPr>
        <w:t>h</w:t>
      </w:r>
      <w:r w:rsidR="00A92B3D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 = 8V. Giới hạn quang điện của kim loại ấy là</w:t>
      </w:r>
    </w:p>
    <w:p w:rsidR="00A92B3D" w:rsidRPr="004251FE" w:rsidRDefault="00A92B3D" w:rsidP="00E808C2">
      <w:pPr>
        <w:tabs>
          <w:tab w:val="left" w:pos="540"/>
        </w:tabs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A.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0,495</w:t>
      </w:r>
      <w:r w:rsidRPr="004251FE">
        <w:rPr>
          <w:rFonts w:asciiTheme="majorHAnsi" w:hAnsiTheme="majorHAnsi" w:cstheme="majorHAnsi"/>
          <w:color w:val="000000" w:themeColor="text1"/>
          <w:position w:val="-10"/>
          <w:sz w:val="26"/>
          <w:szCs w:val="26"/>
        </w:rPr>
        <w:object w:dxaOrig="200" w:dyaOrig="260">
          <v:shape id="_x0000_i1029" type="#_x0000_t75" style="width:10.65pt;height:12.5pt" o:ole="">
            <v:imagedata r:id="rId14" o:title=""/>
          </v:shape>
          <o:OLEObject Type="Embed" ProgID="Equation.3" ShapeID="_x0000_i1029" DrawAspect="Content" ObjectID="_1555479808" r:id="rId15"/>
        </w:objec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m.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B.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0,695</w:t>
      </w:r>
      <w:r w:rsidRPr="004251FE">
        <w:rPr>
          <w:rFonts w:asciiTheme="majorHAnsi" w:hAnsiTheme="majorHAnsi" w:cstheme="majorHAnsi"/>
          <w:color w:val="000000" w:themeColor="text1"/>
          <w:position w:val="-10"/>
          <w:sz w:val="26"/>
          <w:szCs w:val="26"/>
        </w:rPr>
        <w:object w:dxaOrig="200" w:dyaOrig="260">
          <v:shape id="_x0000_i1030" type="#_x0000_t75" style="width:10.65pt;height:12.5pt" o:ole="">
            <v:imagedata r:id="rId16" o:title=""/>
          </v:shape>
          <o:OLEObject Type="Embed" ProgID="Equation.3" ShapeID="_x0000_i1030" DrawAspect="Content" ObjectID="_1555479809" r:id="rId17"/>
        </w:objec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m.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C.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0,590</w:t>
      </w:r>
      <w:r w:rsidRPr="004251FE">
        <w:rPr>
          <w:rFonts w:asciiTheme="majorHAnsi" w:hAnsiTheme="majorHAnsi" w:cstheme="majorHAnsi"/>
          <w:color w:val="000000" w:themeColor="text1"/>
          <w:position w:val="-10"/>
          <w:sz w:val="26"/>
          <w:szCs w:val="26"/>
        </w:rPr>
        <w:object w:dxaOrig="200" w:dyaOrig="260">
          <v:shape id="_x0000_i1031" type="#_x0000_t75" style="width:10.65pt;height:12.5pt" o:ole="">
            <v:imagedata r:id="rId18" o:title=""/>
          </v:shape>
          <o:OLEObject Type="Embed" ProgID="Equation.3" ShapeID="_x0000_i1031" DrawAspect="Content" ObjectID="_1555479810" r:id="rId19"/>
        </w:objec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m.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D.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0,465</w:t>
      </w:r>
      <w:r w:rsidRPr="004251FE">
        <w:rPr>
          <w:rFonts w:asciiTheme="majorHAnsi" w:hAnsiTheme="majorHAnsi" w:cstheme="majorHAnsi"/>
          <w:color w:val="000000" w:themeColor="text1"/>
          <w:position w:val="-10"/>
          <w:sz w:val="26"/>
          <w:szCs w:val="26"/>
        </w:rPr>
        <w:object w:dxaOrig="200" w:dyaOrig="260">
          <v:shape id="_x0000_i1032" type="#_x0000_t75" style="width:10.65pt;height:12.5pt" o:ole="">
            <v:imagedata r:id="rId20" o:title=""/>
          </v:shape>
          <o:OLEObject Type="Embed" ProgID="Equation.3" ShapeID="_x0000_i1032" DrawAspect="Content" ObjectID="_1555479811" r:id="rId21"/>
        </w:objec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m.</w:t>
      </w:r>
    </w:p>
    <w:p w:rsidR="00A92B3D" w:rsidRPr="004251FE" w:rsidRDefault="00052D90" w:rsidP="00E808C2">
      <w:pPr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nl-NL"/>
        </w:rPr>
        <w:t xml:space="preserve">Câu 15: </w:t>
      </w:r>
      <w:r w:rsidR="00A92B3D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nl-NL"/>
        </w:rPr>
        <w:t xml:space="preserve">Chọn câu trả lời </w:t>
      </w:r>
      <w:r w:rsidR="00A92B3D" w:rsidRPr="00A7140B">
        <w:rPr>
          <w:rFonts w:asciiTheme="majorHAnsi" w:hAnsiTheme="majorHAnsi" w:cstheme="majorHAnsi"/>
          <w:b/>
          <w:color w:val="000000" w:themeColor="text1"/>
          <w:sz w:val="26"/>
          <w:szCs w:val="26"/>
          <w:u w:val="single"/>
          <w:lang w:val="nl-NL"/>
        </w:rPr>
        <w:t>Đúng</w:t>
      </w:r>
      <w:r w:rsidR="00A92B3D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nl-NL"/>
        </w:rPr>
        <w:t xml:space="preserve">. </w:t>
      </w:r>
      <w:r w:rsidR="00A92B3D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>Giới hạn quang điện của mỗi kim loại là:</w:t>
      </w:r>
    </w:p>
    <w:p w:rsidR="00A92B3D" w:rsidRPr="004251FE" w:rsidRDefault="00A92B3D" w:rsidP="00E808C2">
      <w:pPr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 xml:space="preserve">A. bước sóng của ánh sáng kích thích chiếu vào kim loại. </w:t>
      </w:r>
    </w:p>
    <w:p w:rsidR="00A92B3D" w:rsidRPr="004251FE" w:rsidRDefault="00024884" w:rsidP="00E808C2">
      <w:pPr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</w:pPr>
      <w:r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B. Công thoát của các ele</w:t>
      </w:r>
      <w:r w:rsidR="00A92B3D"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 xml:space="preserve">ctron ở bề mặt kim loại đó. </w:t>
      </w:r>
    </w:p>
    <w:p w:rsidR="00A92B3D" w:rsidRPr="004251FE" w:rsidRDefault="00A92B3D" w:rsidP="00E808C2">
      <w:pPr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 xml:space="preserve">C. Bước sóng giới hạn của ánh sáng kích thích để gây ra hiện tượng quang điện kim loại đó. </w:t>
      </w:r>
    </w:p>
    <w:p w:rsidR="00A92B3D" w:rsidRPr="004251FE" w:rsidRDefault="00A92B3D" w:rsidP="00E808C2">
      <w:pPr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D. hiệu điện thế hãm.</w:t>
      </w:r>
    </w:p>
    <w:p w:rsidR="00052D90" w:rsidRPr="004251FE" w:rsidRDefault="00052D90" w:rsidP="00E808C2">
      <w:pPr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Câu 16: Giới hạn quang điện phụ thuộc vào</w:t>
      </w:r>
    </w:p>
    <w:p w:rsidR="00052D90" w:rsidRPr="004251FE" w:rsidRDefault="00052D90" w:rsidP="00E808C2">
      <w:pPr>
        <w:tabs>
          <w:tab w:val="left" w:pos="540"/>
        </w:tabs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A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bản chất kim loại làm catôt.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</w:r>
    </w:p>
    <w:p w:rsidR="00052D90" w:rsidRPr="004251FE" w:rsidRDefault="00052D90" w:rsidP="00E808C2">
      <w:pPr>
        <w:tabs>
          <w:tab w:val="left" w:pos="540"/>
        </w:tabs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B. hiệu điện thế U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it-IT"/>
        </w:rPr>
        <w:t>AK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của tế bào quang điện.</w:t>
      </w:r>
    </w:p>
    <w:p w:rsidR="00052D90" w:rsidRPr="004251FE" w:rsidRDefault="00052D90" w:rsidP="00E808C2">
      <w:pPr>
        <w:tabs>
          <w:tab w:val="left" w:pos="540"/>
        </w:tabs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C. bước sóng ánh sáng chiếu vào catôt.</w:t>
      </w:r>
    </w:p>
    <w:p w:rsidR="007F45F1" w:rsidRPr="007F45F1" w:rsidRDefault="00052D90" w:rsidP="007F45F1">
      <w:pPr>
        <w:tabs>
          <w:tab w:val="left" w:pos="540"/>
        </w:tabs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D. điện trường giữa anôt và catôt.</w:t>
      </w:r>
    </w:p>
    <w:p w:rsidR="007F45F1" w:rsidRPr="00FB489F" w:rsidRDefault="004251FE" w:rsidP="007F45F1">
      <w:pPr>
        <w:tabs>
          <w:tab w:val="left" w:pos="540"/>
        </w:tabs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Câu 17: </w:t>
      </w:r>
      <w:r w:rsidR="007F45F1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Trong một phản ứng hạt nhân , tổng khối lượng các hạt trước phản ứng:</w:t>
      </w:r>
    </w:p>
    <w:p w:rsidR="007F45F1" w:rsidRPr="00FB489F" w:rsidRDefault="007F45F1" w:rsidP="007F45F1">
      <w:pPr>
        <w:tabs>
          <w:tab w:val="left" w:pos="540"/>
        </w:tabs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</w:pPr>
      <w:r w:rsidRPr="00FB489F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A.</w:t>
      </w: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 </w:t>
      </w:r>
      <w:r w:rsidRPr="00FB489F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có thể lớn hay nhỏ hơn tổng khối lượng các hạt sau phản ứng</w:t>
      </w:r>
    </w:p>
    <w:p w:rsidR="007F45F1" w:rsidRPr="00FB489F" w:rsidRDefault="007F45F1" w:rsidP="007F45F1">
      <w:pPr>
        <w:tabs>
          <w:tab w:val="left" w:pos="540"/>
        </w:tabs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</w:pPr>
      <w:r w:rsidRPr="00FB489F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B.</w:t>
      </w: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 </w:t>
      </w:r>
      <w:r w:rsidRPr="00FB489F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 xml:space="preserve">luôn lớn hơn tổng khối lượng các hạt sau phản ứng </w:t>
      </w:r>
    </w:p>
    <w:p w:rsidR="007F45F1" w:rsidRPr="00FB489F" w:rsidRDefault="007F45F1" w:rsidP="007F45F1">
      <w:pPr>
        <w:tabs>
          <w:tab w:val="left" w:pos="540"/>
        </w:tabs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</w:pPr>
      <w:r w:rsidRPr="00FB489F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C.</w:t>
      </w: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 </w:t>
      </w:r>
      <w:r w:rsidRPr="00FB489F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luôn bằng tổng khối lượng các hạt sau phản ứng.</w:t>
      </w:r>
    </w:p>
    <w:p w:rsidR="007F45F1" w:rsidRPr="00FB489F" w:rsidRDefault="007F45F1" w:rsidP="007F45F1">
      <w:pPr>
        <w:tabs>
          <w:tab w:val="left" w:pos="540"/>
        </w:tabs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</w:pPr>
      <w:r w:rsidRPr="00FB489F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D.</w:t>
      </w: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 </w:t>
      </w:r>
      <w:r w:rsidRPr="00FB489F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luôn nhỏ hơn tổng khối lượng các hạt sau phản ứng</w:t>
      </w:r>
    </w:p>
    <w:p w:rsidR="00C54D12" w:rsidRPr="004251FE" w:rsidRDefault="004251FE" w:rsidP="00E808C2">
      <w:pPr>
        <w:tabs>
          <w:tab w:val="left" w:pos="142"/>
          <w:tab w:val="left" w:pos="284"/>
          <w:tab w:val="left" w:pos="425"/>
          <w:tab w:val="left" w:pos="709"/>
          <w:tab w:val="left" w:pos="851"/>
          <w:tab w:val="left" w:pos="2835"/>
          <w:tab w:val="left" w:pos="5387"/>
          <w:tab w:val="left" w:pos="7938"/>
        </w:tabs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Câu 18: </w:t>
      </w:r>
      <w:r w:rsidR="00C54D12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Một ánh sáng có tần số 6.10</w:t>
      </w:r>
      <w:r w:rsidR="00C54D12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vertAlign w:val="superscript"/>
          <w:lang w:val="it-IT"/>
        </w:rPr>
        <w:t>14</w:t>
      </w:r>
      <w:r w:rsidR="00C54D12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Hz. Bước sóng này trong chân không là:</w:t>
      </w:r>
    </w:p>
    <w:p w:rsidR="00C54D12" w:rsidRPr="004251FE" w:rsidRDefault="00C54D12" w:rsidP="00E808C2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ind w:right="-54"/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  <w:t>A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0,6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</w:rPr>
        <w:t>μ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m.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  <w:t>B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0,75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</w:rPr>
        <w:t>μ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m.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  <w:t>C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0,48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</w:rPr>
        <w:t>μ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m.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  <w:t>D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0,50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</w:rPr>
        <w:t>μ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m.</w:t>
      </w:r>
    </w:p>
    <w:p w:rsidR="00C54D12" w:rsidRPr="004251FE" w:rsidRDefault="004251FE" w:rsidP="00E808C2">
      <w:pPr>
        <w:tabs>
          <w:tab w:val="left" w:pos="142"/>
          <w:tab w:val="left" w:pos="284"/>
          <w:tab w:val="left" w:pos="425"/>
          <w:tab w:val="left" w:pos="709"/>
          <w:tab w:val="left" w:pos="851"/>
          <w:tab w:val="left" w:pos="2835"/>
          <w:tab w:val="left" w:pos="5387"/>
          <w:tab w:val="left" w:pos="7938"/>
        </w:tabs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Câu 19: </w:t>
      </w:r>
      <w:r w:rsidR="00C54D12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Theo thuyết lượng tử ánh sáng của Anh-xtanh, phôtôn ứng với mỗi ánh sáng đơn sắc có năng lượng càng lớn nếu ánh sáng đơn sắc đó có</w:t>
      </w:r>
    </w:p>
    <w:p w:rsidR="00C54D12" w:rsidRPr="004251FE" w:rsidRDefault="00C54D12" w:rsidP="00E808C2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  <w:t>A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tần số càng lớn.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ab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B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.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tốc độ truyền càng lớn.</w:t>
      </w:r>
    </w:p>
    <w:p w:rsidR="00C54D12" w:rsidRPr="004251FE" w:rsidRDefault="00C54D12" w:rsidP="00E808C2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  <w:t>C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bước sóng càng lớn.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ab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D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chu kì càng lớn.</w:t>
      </w:r>
    </w:p>
    <w:p w:rsidR="00C54D12" w:rsidRPr="004251FE" w:rsidRDefault="004251FE" w:rsidP="00E808C2">
      <w:pPr>
        <w:tabs>
          <w:tab w:val="left" w:pos="142"/>
          <w:tab w:val="left" w:pos="284"/>
          <w:tab w:val="left" w:pos="425"/>
          <w:tab w:val="left" w:pos="709"/>
          <w:tab w:val="left" w:pos="851"/>
          <w:tab w:val="left" w:pos="2835"/>
          <w:tab w:val="left" w:pos="5387"/>
          <w:tab w:val="left" w:pos="7938"/>
        </w:tabs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Câu 20: </w:t>
      </w:r>
      <w:r w:rsidR="00C54D12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Theo quan điểm của thuyết lượng tử ánh sáng, phát biểu nào sau đây </w:t>
      </w:r>
      <w:r w:rsidR="00C54D12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u w:val="single"/>
          <w:lang w:val="it-IT"/>
        </w:rPr>
        <w:t>sai</w:t>
      </w:r>
      <w:r w:rsidR="00C54D12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?</w:t>
      </w:r>
    </w:p>
    <w:p w:rsidR="00C54D12" w:rsidRPr="004251FE" w:rsidRDefault="00C54D12" w:rsidP="00E808C2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  <w:t>A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Các photôn của cùng một ánh sáng đơn sắc đều mang năng lượng như nhau</w:t>
      </w:r>
    </w:p>
    <w:p w:rsidR="00C54D12" w:rsidRPr="004251FE" w:rsidRDefault="00C54D12" w:rsidP="00E808C2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  <w:t>B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Khi ánh sáng truyền đi xa, năng </w:t>
      </w:r>
      <w:r w:rsidR="00024884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lượng của photo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n giảm dần</w:t>
      </w:r>
    </w:p>
    <w:p w:rsidR="00C54D12" w:rsidRPr="004251FE" w:rsidRDefault="00C54D12" w:rsidP="00E808C2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  <w:t>C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 </w:t>
      </w:r>
      <w:r w:rsidR="00024884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Photo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n chỉ tồn tại trong trạng thái chuyển động</w:t>
      </w:r>
    </w:p>
    <w:p w:rsidR="00C54D12" w:rsidRPr="004251FE" w:rsidRDefault="00C54D12" w:rsidP="00E808C2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ab/>
        <w:t>D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Ánh sáng được tạo thành bởi các hạt gọi là photon</w:t>
      </w:r>
    </w:p>
    <w:p w:rsidR="00C54D12" w:rsidRPr="004251FE" w:rsidRDefault="004251FE" w:rsidP="00E808C2">
      <w:pPr>
        <w:pStyle w:val="NoSpacing"/>
        <w:tabs>
          <w:tab w:val="left" w:pos="142"/>
          <w:tab w:val="left" w:pos="284"/>
          <w:tab w:val="left" w:pos="425"/>
          <w:tab w:val="left" w:pos="709"/>
          <w:tab w:val="left" w:pos="851"/>
          <w:tab w:val="left" w:pos="2835"/>
          <w:tab w:val="left" w:pos="5387"/>
          <w:tab w:val="left" w:pos="7938"/>
        </w:tabs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Câu 21: </w:t>
      </w:r>
      <w:r w:rsidR="00C54D12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>Theo mẫu nguyên tử Bo, trong nguyên tử Hiđrô, bán kính quỹ đạo dừng của electron trên quỹ đạo K là r</w:t>
      </w:r>
      <w:r w:rsidR="00C54D12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vertAlign w:val="subscript"/>
          <w:lang w:val="pt-BR"/>
        </w:rPr>
        <w:t>0</w:t>
      </w:r>
      <w:r w:rsidR="00C54D12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>. Bán kính quỹ đạo dừng của electron trên quỹ đạo N là</w:t>
      </w:r>
    </w:p>
    <w:p w:rsidR="00C54D12" w:rsidRPr="004251FE" w:rsidRDefault="00C54D12" w:rsidP="00E808C2">
      <w:pPr>
        <w:pStyle w:val="NoSpacing"/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  <w:t>A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16r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0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  <w:t>B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9r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0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  <w:t>C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25r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0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  <w:t>D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4r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0</w:t>
      </w:r>
    </w:p>
    <w:p w:rsidR="00C54D12" w:rsidRPr="004251FE" w:rsidRDefault="004251FE" w:rsidP="00E808C2">
      <w:pPr>
        <w:tabs>
          <w:tab w:val="left" w:pos="142"/>
          <w:tab w:val="left" w:pos="284"/>
          <w:tab w:val="left" w:pos="425"/>
          <w:tab w:val="left" w:pos="709"/>
          <w:tab w:val="left" w:pos="851"/>
          <w:tab w:val="left" w:pos="2835"/>
          <w:tab w:val="left" w:pos="5387"/>
          <w:tab w:val="left" w:pos="7938"/>
        </w:tabs>
        <w:ind w:right="-54"/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Câu 22: </w:t>
      </w:r>
      <w:r w:rsidR="00C54D12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>Trong nguyên tử hidro, với r</w:t>
      </w:r>
      <w:r w:rsidR="00C54D12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vertAlign w:val="subscript"/>
          <w:lang w:val="pt-BR"/>
        </w:rPr>
        <w:t>0</w:t>
      </w:r>
      <w:r w:rsidR="00C54D12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 là bán kính Bo thì bán kính quỹ đạo dừng của êlectron </w:t>
      </w:r>
      <w:r w:rsidR="00C54D12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u w:val="single"/>
          <w:lang w:val="pt-BR"/>
        </w:rPr>
        <w:t>không thể</w:t>
      </w:r>
      <w:r w:rsidR="00C54D12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 là:</w:t>
      </w:r>
    </w:p>
    <w:p w:rsidR="00C54D12" w:rsidRPr="004251FE" w:rsidRDefault="00C54D12" w:rsidP="00E808C2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ind w:right="-54"/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</w:pP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</w:r>
      <w:r w:rsidRPr="004251FE">
        <w:rPr>
          <w:rFonts w:asciiTheme="majorHAnsi" w:hAnsiTheme="majorHAnsi" w:cstheme="majorHAnsi"/>
          <w:color w:val="000000" w:themeColor="text1"/>
          <w:spacing w:val="-2"/>
          <w:sz w:val="26"/>
          <w:szCs w:val="26"/>
          <w:lang w:val="pt-BR"/>
        </w:rPr>
        <w:t>A.</w:t>
      </w:r>
      <w:r w:rsidRPr="004251FE">
        <w:rPr>
          <w:rFonts w:asciiTheme="majorHAnsi" w:hAnsiTheme="majorHAnsi" w:cstheme="majorHAnsi"/>
          <w:b/>
          <w:color w:val="000000" w:themeColor="text1"/>
          <w:spacing w:val="-2"/>
          <w:sz w:val="26"/>
          <w:szCs w:val="26"/>
          <w:lang w:val="pt-BR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12r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softHyphen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0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</w:r>
      <w:r w:rsidRPr="004251FE">
        <w:rPr>
          <w:rFonts w:asciiTheme="majorHAnsi" w:hAnsiTheme="majorHAnsi" w:cstheme="majorHAnsi"/>
          <w:color w:val="000000" w:themeColor="text1"/>
          <w:spacing w:val="-2"/>
          <w:sz w:val="26"/>
          <w:szCs w:val="26"/>
          <w:lang w:val="pt-BR"/>
        </w:rPr>
        <w:t>B.</w:t>
      </w:r>
      <w:r w:rsidRPr="004251FE">
        <w:rPr>
          <w:rFonts w:asciiTheme="majorHAnsi" w:hAnsiTheme="majorHAnsi" w:cstheme="majorHAnsi"/>
          <w:b/>
          <w:color w:val="000000" w:themeColor="text1"/>
          <w:spacing w:val="-2"/>
          <w:sz w:val="26"/>
          <w:szCs w:val="26"/>
          <w:lang w:val="pt-BR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25r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0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</w:r>
      <w:r w:rsidRPr="004251FE">
        <w:rPr>
          <w:rFonts w:asciiTheme="majorHAnsi" w:hAnsiTheme="majorHAnsi" w:cstheme="majorHAnsi"/>
          <w:color w:val="000000" w:themeColor="text1"/>
          <w:spacing w:val="-2"/>
          <w:sz w:val="26"/>
          <w:szCs w:val="26"/>
          <w:lang w:val="pt-BR"/>
        </w:rPr>
        <w:t>C.</w:t>
      </w:r>
      <w:r w:rsidRPr="004251FE">
        <w:rPr>
          <w:rFonts w:asciiTheme="majorHAnsi" w:hAnsiTheme="majorHAnsi" w:cstheme="majorHAnsi"/>
          <w:b/>
          <w:color w:val="000000" w:themeColor="text1"/>
          <w:spacing w:val="-2"/>
          <w:sz w:val="26"/>
          <w:szCs w:val="26"/>
          <w:lang w:val="pt-BR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9r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0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</w:r>
      <w:r w:rsidRPr="004251FE">
        <w:rPr>
          <w:rFonts w:asciiTheme="majorHAnsi" w:hAnsiTheme="majorHAnsi" w:cstheme="majorHAnsi"/>
          <w:color w:val="000000" w:themeColor="text1"/>
          <w:spacing w:val="-2"/>
          <w:sz w:val="26"/>
          <w:szCs w:val="26"/>
          <w:lang w:val="pt-BR"/>
        </w:rPr>
        <w:t>D.</w:t>
      </w:r>
      <w:r w:rsidRPr="004251FE">
        <w:rPr>
          <w:rFonts w:asciiTheme="majorHAnsi" w:hAnsiTheme="majorHAnsi" w:cstheme="majorHAnsi"/>
          <w:b/>
          <w:color w:val="000000" w:themeColor="text1"/>
          <w:spacing w:val="-2"/>
          <w:sz w:val="26"/>
          <w:szCs w:val="26"/>
          <w:lang w:val="pt-BR"/>
        </w:rPr>
        <w:t xml:space="preserve"> 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4r</w:t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0</w:t>
      </w:r>
    </w:p>
    <w:p w:rsidR="007F45F1" w:rsidRPr="007F45F1" w:rsidRDefault="004251FE" w:rsidP="007F45F1">
      <w:pPr>
        <w:tabs>
          <w:tab w:val="left" w:pos="142"/>
          <w:tab w:val="left" w:pos="284"/>
          <w:tab w:val="left" w:pos="425"/>
          <w:tab w:val="left" w:pos="709"/>
          <w:tab w:val="left" w:pos="851"/>
          <w:tab w:val="left" w:pos="2835"/>
          <w:tab w:val="left" w:pos="5387"/>
          <w:tab w:val="left" w:pos="7938"/>
        </w:tabs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Câu 23: </w:t>
      </w:r>
      <w:r w:rsidR="007F45F1" w:rsidRPr="00E912CC">
        <w:rPr>
          <w:rFonts w:asciiTheme="majorHAnsi" w:hAnsiTheme="majorHAnsi" w:cstheme="majorHAnsi"/>
          <w:b/>
          <w:sz w:val="26"/>
          <w:szCs w:val="26"/>
          <w:lang w:val="vi-VN"/>
        </w:rPr>
        <w:t xml:space="preserve">Hạt nhân </w:t>
      </w:r>
      <w:r w:rsidR="007F45F1" w:rsidRPr="00E912CC">
        <w:rPr>
          <w:rFonts w:asciiTheme="majorHAnsi" w:hAnsiTheme="majorHAnsi" w:cstheme="majorHAnsi"/>
          <w:b/>
          <w:position w:val="-14"/>
          <w:sz w:val="26"/>
          <w:szCs w:val="26"/>
        </w:rPr>
        <w:object w:dxaOrig="460" w:dyaOrig="400">
          <v:shape id="_x0000_i1033" type="#_x0000_t75" style="width:23.15pt;height:20.05pt" o:ole="">
            <v:imagedata r:id="rId22" o:title=""/>
          </v:shape>
          <o:OLEObject Type="Embed" ProgID="Equation.3" ShapeID="_x0000_i1033" DrawAspect="Content" ObjectID="_1555479812" r:id="rId23"/>
        </w:object>
      </w:r>
      <w:r w:rsidR="007F45F1" w:rsidRPr="00E912CC">
        <w:rPr>
          <w:rFonts w:asciiTheme="majorHAnsi" w:hAnsiTheme="majorHAnsi" w:cstheme="majorHAnsi"/>
          <w:b/>
          <w:sz w:val="26"/>
          <w:szCs w:val="26"/>
          <w:lang w:val="vi-VN"/>
        </w:rPr>
        <w:t xml:space="preserve">và hạt nhân </w:t>
      </w:r>
      <w:r w:rsidR="007F45F1" w:rsidRPr="00E912CC">
        <w:rPr>
          <w:rFonts w:asciiTheme="majorHAnsi" w:hAnsiTheme="majorHAnsi" w:cstheme="majorHAnsi"/>
          <w:b/>
          <w:position w:val="-14"/>
          <w:sz w:val="26"/>
          <w:szCs w:val="26"/>
        </w:rPr>
        <w:object w:dxaOrig="400" w:dyaOrig="400">
          <v:shape id="_x0000_i1034" type="#_x0000_t75" style="width:20.05pt;height:20.05pt" o:ole="">
            <v:imagedata r:id="rId24" o:title=""/>
          </v:shape>
          <o:OLEObject Type="Embed" ProgID="Equation.3" ShapeID="_x0000_i1034" DrawAspect="Content" ObjectID="_1555479813" r:id="rId25"/>
        </w:object>
      </w:r>
      <w:r w:rsidR="007F45F1" w:rsidRPr="00E912CC">
        <w:rPr>
          <w:rFonts w:asciiTheme="majorHAnsi" w:hAnsiTheme="majorHAnsi" w:cstheme="majorHAnsi"/>
          <w:b/>
          <w:sz w:val="26"/>
          <w:szCs w:val="26"/>
          <w:lang w:val="vi-VN"/>
        </w:rPr>
        <w:t xml:space="preserve">có độ hụt khối lần lượt là </w:t>
      </w:r>
      <w:r w:rsidR="007F45F1" w:rsidRPr="00E912CC">
        <w:rPr>
          <w:rFonts w:asciiTheme="majorHAnsi" w:hAnsiTheme="majorHAnsi" w:cstheme="majorHAnsi"/>
          <w:b/>
          <w:sz w:val="26"/>
          <w:szCs w:val="26"/>
        </w:rPr>
        <w:t>Δ</w:t>
      </w:r>
      <w:r w:rsidR="007F45F1" w:rsidRPr="00E912CC">
        <w:rPr>
          <w:rFonts w:asciiTheme="majorHAnsi" w:hAnsiTheme="majorHAnsi" w:cstheme="majorHAnsi"/>
          <w:b/>
          <w:sz w:val="26"/>
          <w:szCs w:val="26"/>
          <w:lang w:val="vi-VN"/>
        </w:rPr>
        <w:t>m</w:t>
      </w:r>
      <w:r w:rsidR="007F45F1" w:rsidRPr="00E912CC">
        <w:rPr>
          <w:rFonts w:asciiTheme="majorHAnsi" w:hAnsiTheme="majorHAnsi" w:cstheme="majorHAnsi"/>
          <w:b/>
          <w:sz w:val="26"/>
          <w:szCs w:val="26"/>
          <w:vertAlign w:val="subscript"/>
          <w:lang w:val="vi-VN"/>
        </w:rPr>
        <w:t>1</w:t>
      </w:r>
      <w:r w:rsidR="007F45F1" w:rsidRPr="00E912CC">
        <w:rPr>
          <w:rFonts w:asciiTheme="majorHAnsi" w:hAnsiTheme="majorHAnsi" w:cstheme="majorHAnsi"/>
          <w:b/>
          <w:sz w:val="26"/>
          <w:szCs w:val="26"/>
          <w:lang w:val="vi-VN"/>
        </w:rPr>
        <w:t xml:space="preserve"> và </w:t>
      </w:r>
      <w:r w:rsidR="007F45F1" w:rsidRPr="00E912CC">
        <w:rPr>
          <w:rFonts w:asciiTheme="majorHAnsi" w:hAnsiTheme="majorHAnsi" w:cstheme="majorHAnsi"/>
          <w:b/>
          <w:sz w:val="26"/>
          <w:szCs w:val="26"/>
        </w:rPr>
        <w:t>Δ</w:t>
      </w:r>
      <w:r w:rsidR="007F45F1" w:rsidRPr="007F45F1">
        <w:rPr>
          <w:rFonts w:asciiTheme="majorHAnsi" w:hAnsiTheme="majorHAnsi" w:cstheme="majorHAnsi"/>
          <w:b/>
          <w:sz w:val="26"/>
          <w:szCs w:val="26"/>
          <w:lang w:val="vi-VN"/>
        </w:rPr>
        <w:t>m</w:t>
      </w:r>
      <w:r w:rsidR="007F45F1" w:rsidRPr="007F45F1">
        <w:rPr>
          <w:rFonts w:asciiTheme="majorHAnsi" w:hAnsiTheme="majorHAnsi" w:cstheme="majorHAnsi"/>
          <w:b/>
          <w:sz w:val="26"/>
          <w:szCs w:val="26"/>
          <w:vertAlign w:val="subscript"/>
          <w:lang w:val="vi-VN"/>
        </w:rPr>
        <w:t>2</w:t>
      </w:r>
      <w:r w:rsidR="007F45F1" w:rsidRPr="007F45F1">
        <w:rPr>
          <w:rFonts w:asciiTheme="majorHAnsi" w:hAnsiTheme="majorHAnsi" w:cstheme="majorHAnsi"/>
          <w:b/>
          <w:sz w:val="26"/>
          <w:szCs w:val="26"/>
          <w:lang w:val="vi-VN"/>
        </w:rPr>
        <w:t xml:space="preserve"> Biết hạt nhân </w:t>
      </w:r>
      <w:r w:rsidR="007F45F1" w:rsidRPr="00E912CC">
        <w:rPr>
          <w:rFonts w:asciiTheme="majorHAnsi" w:hAnsiTheme="majorHAnsi" w:cstheme="majorHAnsi"/>
          <w:b/>
          <w:position w:val="-14"/>
          <w:sz w:val="26"/>
          <w:szCs w:val="26"/>
        </w:rPr>
        <w:object w:dxaOrig="460" w:dyaOrig="400">
          <v:shape id="_x0000_i1035" type="#_x0000_t75" style="width:23.15pt;height:20.05pt" o:ole="">
            <v:imagedata r:id="rId22" o:title=""/>
          </v:shape>
          <o:OLEObject Type="Embed" ProgID="Equation.3" ShapeID="_x0000_i1035" DrawAspect="Content" ObjectID="_1555479814" r:id="rId26"/>
        </w:object>
      </w:r>
      <w:r w:rsidR="007F45F1" w:rsidRPr="007F45F1">
        <w:rPr>
          <w:rFonts w:asciiTheme="majorHAnsi" w:hAnsiTheme="majorHAnsi" w:cstheme="majorHAnsi"/>
          <w:b/>
          <w:sz w:val="26"/>
          <w:szCs w:val="26"/>
          <w:lang w:val="vi-VN"/>
        </w:rPr>
        <w:t xml:space="preserve"> bền vững hơn hạt nhân </w:t>
      </w:r>
      <w:r w:rsidR="007F45F1" w:rsidRPr="00E912CC">
        <w:rPr>
          <w:rFonts w:asciiTheme="majorHAnsi" w:hAnsiTheme="majorHAnsi" w:cstheme="majorHAnsi"/>
          <w:b/>
          <w:position w:val="-14"/>
          <w:sz w:val="26"/>
          <w:szCs w:val="26"/>
        </w:rPr>
        <w:object w:dxaOrig="400" w:dyaOrig="400">
          <v:shape id="_x0000_i1036" type="#_x0000_t75" style="width:20.05pt;height:20.05pt" o:ole="">
            <v:imagedata r:id="rId24" o:title=""/>
          </v:shape>
          <o:OLEObject Type="Embed" ProgID="Equation.3" ShapeID="_x0000_i1036" DrawAspect="Content" ObjectID="_1555479815" r:id="rId27"/>
        </w:object>
      </w:r>
      <w:r w:rsidR="007F45F1" w:rsidRPr="007F45F1">
        <w:rPr>
          <w:rFonts w:asciiTheme="majorHAnsi" w:hAnsiTheme="majorHAnsi" w:cstheme="majorHAnsi"/>
          <w:b/>
          <w:sz w:val="26"/>
          <w:szCs w:val="26"/>
          <w:lang w:val="vi-VN"/>
        </w:rPr>
        <w:t>. Hệ thức đúng là :</w:t>
      </w:r>
    </w:p>
    <w:p w:rsidR="007F45F1" w:rsidRPr="007F45F1" w:rsidRDefault="007F45F1" w:rsidP="007F45F1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jc w:val="both"/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vi-VN"/>
        </w:rPr>
      </w:pPr>
      <w:r w:rsidRPr="007F45F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ab/>
      </w:r>
      <w:r w:rsidRPr="007F45F1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A. </w:t>
      </w:r>
      <w:r w:rsidRPr="00E912CC">
        <w:rPr>
          <w:rFonts w:asciiTheme="majorHAnsi" w:hAnsiTheme="majorHAnsi" w:cstheme="majorHAnsi"/>
          <w:color w:val="000000" w:themeColor="text1"/>
          <w:position w:val="-30"/>
          <w:sz w:val="26"/>
          <w:szCs w:val="26"/>
        </w:rPr>
        <w:object w:dxaOrig="520" w:dyaOrig="680">
          <v:shape id="_x0000_i1037" type="#_x0000_t75" style="width:26.3pt;height:33.8pt" o:ole="">
            <v:imagedata r:id="rId28" o:title=""/>
          </v:shape>
          <o:OLEObject Type="Embed" ProgID="Equation.3" ShapeID="_x0000_i1037" DrawAspect="Content" ObjectID="_1555479816" r:id="rId29"/>
        </w:objec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&gt;</w:t>
      </w:r>
      <w:r w:rsidRPr="00E912CC">
        <w:rPr>
          <w:rFonts w:asciiTheme="majorHAnsi" w:hAnsiTheme="majorHAnsi" w:cstheme="majorHAnsi"/>
          <w:color w:val="000000" w:themeColor="text1"/>
          <w:position w:val="-30"/>
          <w:sz w:val="26"/>
          <w:szCs w:val="26"/>
        </w:rPr>
        <w:object w:dxaOrig="540" w:dyaOrig="680">
          <v:shape id="_x0000_i1038" type="#_x0000_t75" style="width:26.9pt;height:33.8pt" o:ole="">
            <v:imagedata r:id="rId30" o:title=""/>
          </v:shape>
          <o:OLEObject Type="Embed" ProgID="Equation.3" ShapeID="_x0000_i1038" DrawAspect="Content" ObjectID="_1555479817" r:id="rId31"/>
        </w:objec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.</w: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ab/>
      </w:r>
      <w:r w:rsidRPr="007F45F1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B. </w: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A</w: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vi-VN"/>
        </w:rPr>
        <w:t>1</w: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 xml:space="preserve"> &gt; A</w: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vi-VN"/>
        </w:rPr>
        <w:t>2</w: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.</w: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ab/>
      </w:r>
      <w:r w:rsidRPr="007F45F1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C. </w:t>
      </w:r>
      <w:r w:rsidRPr="00E912CC">
        <w:rPr>
          <w:rFonts w:asciiTheme="majorHAnsi" w:hAnsiTheme="majorHAnsi" w:cstheme="majorHAnsi"/>
          <w:color w:val="000000" w:themeColor="text1"/>
          <w:position w:val="-30"/>
          <w:sz w:val="26"/>
          <w:szCs w:val="26"/>
        </w:rPr>
        <w:object w:dxaOrig="540" w:dyaOrig="680">
          <v:shape id="_x0000_i1039" type="#_x0000_t75" style="width:26.9pt;height:33.8pt" o:ole="">
            <v:imagedata r:id="rId32" o:title=""/>
          </v:shape>
          <o:OLEObject Type="Embed" ProgID="Equation.3" ShapeID="_x0000_i1039" DrawAspect="Content" ObjectID="_1555479818" r:id="rId33"/>
        </w:objec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&gt;</w:t>
      </w:r>
      <w:r w:rsidRPr="00E912CC">
        <w:rPr>
          <w:rFonts w:asciiTheme="majorHAnsi" w:hAnsiTheme="majorHAnsi" w:cstheme="majorHAnsi"/>
          <w:color w:val="000000" w:themeColor="text1"/>
          <w:position w:val="-30"/>
          <w:sz w:val="26"/>
          <w:szCs w:val="26"/>
        </w:rPr>
        <w:object w:dxaOrig="520" w:dyaOrig="680">
          <v:shape id="_x0000_i1040" type="#_x0000_t75" style="width:26.3pt;height:33.8pt" o:ole="">
            <v:imagedata r:id="rId28" o:title=""/>
          </v:shape>
          <o:OLEObject Type="Embed" ProgID="Equation.3" ShapeID="_x0000_i1040" DrawAspect="Content" ObjectID="_1555479819" r:id="rId34"/>
        </w:objec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.</w: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ab/>
      </w:r>
      <w:r w:rsidRPr="007F45F1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D. </w:t>
      </w:r>
      <w:r w:rsidRPr="00E912CC">
        <w:rPr>
          <w:rFonts w:asciiTheme="majorHAnsi" w:hAnsiTheme="majorHAnsi" w:cstheme="majorHAnsi"/>
          <w:color w:val="000000" w:themeColor="text1"/>
          <w:sz w:val="26"/>
          <w:szCs w:val="26"/>
        </w:rPr>
        <w:t>Δ</w: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m</w: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vi-VN"/>
        </w:rPr>
        <w:t>1</w: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 xml:space="preserve"> &gt; </w:t>
      </w:r>
      <w:r w:rsidRPr="00E912CC">
        <w:rPr>
          <w:rFonts w:asciiTheme="majorHAnsi" w:hAnsiTheme="majorHAnsi" w:cstheme="majorHAnsi"/>
          <w:color w:val="000000" w:themeColor="text1"/>
          <w:sz w:val="26"/>
          <w:szCs w:val="26"/>
        </w:rPr>
        <w:t>Δ</w: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m</w:t>
      </w:r>
      <w:r w:rsidRPr="007F45F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vi-VN"/>
        </w:rPr>
        <w:t>2</w:t>
      </w:r>
    </w:p>
    <w:p w:rsidR="004251FE" w:rsidRPr="004251FE" w:rsidRDefault="004251FE" w:rsidP="00E808C2">
      <w:pPr>
        <w:tabs>
          <w:tab w:val="left" w:pos="142"/>
          <w:tab w:val="left" w:pos="284"/>
          <w:tab w:val="left" w:pos="425"/>
          <w:tab w:val="left" w:pos="709"/>
          <w:tab w:val="left" w:pos="851"/>
          <w:tab w:val="left" w:pos="2835"/>
          <w:tab w:val="left" w:pos="5387"/>
          <w:tab w:val="left" w:pos="7938"/>
        </w:tabs>
        <w:ind w:right="-54"/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vi-VN"/>
        </w:rPr>
      </w:pPr>
      <w:r w:rsidRPr="004251FE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vi-VN"/>
        </w:rPr>
        <w:t xml:space="preserve">Câu 24: Công thức Anhxtanh về hiện tượng quang điện là </w:t>
      </w:r>
    </w:p>
    <w:p w:rsidR="004251FE" w:rsidRPr="004251FE" w:rsidRDefault="004251FE" w:rsidP="00E808C2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ind w:right="-54"/>
        <w:rPr>
          <w:rFonts w:asciiTheme="majorHAnsi" w:hAnsiTheme="majorHAnsi" w:cstheme="majorHAnsi"/>
          <w:bCs/>
          <w:color w:val="000000" w:themeColor="text1"/>
          <w:sz w:val="26"/>
          <w:szCs w:val="26"/>
        </w:rPr>
      </w:pP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ab/>
      </w:r>
      <w:r w:rsidRPr="004251FE">
        <w:rPr>
          <w:rFonts w:asciiTheme="majorHAnsi" w:hAnsiTheme="majorHAnsi" w:cstheme="majorHAnsi"/>
          <w:color w:val="000000" w:themeColor="text1"/>
          <w:sz w:val="26"/>
          <w:szCs w:val="26"/>
          <w:lang w:val="de-DE"/>
        </w:rPr>
        <w:t>A.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 </w:t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>hf = A + 2mv</w:t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bscript"/>
        </w:rPr>
        <w:t>0</w:t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perscript"/>
        </w:rPr>
        <w:t>2</w:t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bscript"/>
        </w:rPr>
        <w:t>max</w:t>
      </w:r>
      <w:r w:rsidRPr="004251FE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 </w:t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ab/>
      </w:r>
      <w:r w:rsidRPr="004251FE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ab/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>B.</w:t>
      </w:r>
      <w:r w:rsidRPr="004251FE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 </w:t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>hf = A – (1/2)mv</w:t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bscript"/>
        </w:rPr>
        <w:t>0</w:t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perscript"/>
        </w:rPr>
        <w:t>2</w:t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bscript"/>
        </w:rPr>
        <w:t>max</w:t>
      </w:r>
      <w:r w:rsidRPr="004251FE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 </w:t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ab/>
      </w:r>
    </w:p>
    <w:p w:rsidR="004251FE" w:rsidRPr="004251FE" w:rsidRDefault="004251FE" w:rsidP="00E808C2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ind w:right="-54"/>
        <w:rPr>
          <w:rFonts w:asciiTheme="majorHAnsi" w:hAnsiTheme="majorHAnsi" w:cstheme="majorHAnsi"/>
          <w:bCs/>
          <w:color w:val="000000" w:themeColor="text1"/>
          <w:sz w:val="26"/>
          <w:szCs w:val="26"/>
        </w:rPr>
      </w:pPr>
      <w:r w:rsidRPr="004251FE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ab/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>C.</w:t>
      </w:r>
      <w:r w:rsidRPr="004251FE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 </w:t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>hf = A + (1/2)mv</w:t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bscript"/>
        </w:rPr>
        <w:t>0</w:t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perscript"/>
        </w:rPr>
        <w:t>2</w:t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bscript"/>
        </w:rPr>
        <w:t>max</w:t>
      </w:r>
      <w:r w:rsidRPr="004251FE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 </w:t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ab/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ab/>
        <w:t>D.</w:t>
      </w:r>
      <w:r w:rsidRPr="004251FE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 </w:t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>hf + A = (1/2)mv</w:t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bscript"/>
        </w:rPr>
        <w:t>0</w:t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perscript"/>
        </w:rPr>
        <w:t>2</w:t>
      </w:r>
      <w:r w:rsidRPr="004251FE"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bscript"/>
        </w:rPr>
        <w:t>max</w:t>
      </w:r>
      <w:r w:rsidRPr="004251FE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 </w:t>
      </w:r>
    </w:p>
    <w:p w:rsidR="007F45F1" w:rsidRDefault="007F45F1" w:rsidP="00E808C2">
      <w:pPr>
        <w:tabs>
          <w:tab w:val="left" w:pos="5387"/>
        </w:tabs>
        <w:rPr>
          <w:rFonts w:asciiTheme="majorHAnsi" w:hAnsiTheme="majorHAnsi" w:cstheme="majorHAnsi"/>
          <w:b/>
          <w:i/>
          <w:color w:val="000000" w:themeColor="text1"/>
          <w:sz w:val="26"/>
          <w:szCs w:val="26"/>
          <w:u w:val="single"/>
          <w:lang w:val="de-DE"/>
        </w:rPr>
      </w:pPr>
    </w:p>
    <w:p w:rsidR="007F45F1" w:rsidRPr="007F45F1" w:rsidRDefault="007F45F1" w:rsidP="00E808C2">
      <w:pPr>
        <w:tabs>
          <w:tab w:val="left" w:pos="5387"/>
        </w:tabs>
        <w:rPr>
          <w:rFonts w:asciiTheme="majorHAnsi" w:hAnsiTheme="majorHAnsi" w:cstheme="majorHAnsi"/>
          <w:b/>
          <w:i/>
          <w:color w:val="000000" w:themeColor="text1"/>
          <w:sz w:val="28"/>
          <w:szCs w:val="26"/>
          <w:u w:val="single"/>
          <w:lang w:val="de-DE"/>
        </w:rPr>
      </w:pPr>
      <w:r w:rsidRPr="007F45F1">
        <w:rPr>
          <w:rFonts w:asciiTheme="majorHAnsi" w:hAnsiTheme="majorHAnsi" w:cstheme="majorHAnsi"/>
          <w:b/>
          <w:i/>
          <w:color w:val="000000" w:themeColor="text1"/>
          <w:sz w:val="28"/>
          <w:szCs w:val="26"/>
          <w:u w:val="single"/>
          <w:lang w:val="de-DE"/>
        </w:rPr>
        <w:t>Phần II: Tự luận (16 câu)</w:t>
      </w:r>
    </w:p>
    <w:p w:rsidR="007F45F1" w:rsidRPr="007F45F1" w:rsidRDefault="007F45F1" w:rsidP="00E808C2">
      <w:pPr>
        <w:tabs>
          <w:tab w:val="left" w:pos="5387"/>
        </w:tabs>
        <w:rPr>
          <w:rFonts w:asciiTheme="majorHAnsi" w:hAnsiTheme="majorHAnsi" w:cstheme="majorHAnsi"/>
          <w:b/>
          <w:i/>
          <w:color w:val="000000" w:themeColor="text1"/>
          <w:sz w:val="26"/>
          <w:szCs w:val="26"/>
          <w:u w:val="single"/>
          <w:lang w:val="de-DE"/>
        </w:rPr>
      </w:pPr>
    </w:p>
    <w:p w:rsidR="004251FE" w:rsidRPr="004251FE" w:rsidRDefault="004251FE" w:rsidP="00E808C2">
      <w:pPr>
        <w:tabs>
          <w:tab w:val="left" w:pos="5387"/>
        </w:tabs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</w:pP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Câu 25: Giới hạn quang điện của một kim loại làm catốt của tế bào quang điện là 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λ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vertAlign w:val="subscript"/>
          <w:lang w:val="de-DE"/>
        </w:rPr>
        <w:t>0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 = 0,50 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μ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>m. Biết vận tốc ánh sáng trong chân không và hằng số Plăng lần lượt là 3.10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vertAlign w:val="superscript"/>
          <w:lang w:val="de-DE"/>
        </w:rPr>
        <w:t>8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 m/s và 6,625.10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vertAlign w:val="superscript"/>
          <w:lang w:val="de-DE"/>
        </w:rPr>
        <w:t>-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vertAlign w:val="superscript"/>
          <w:lang w:val="de-DE"/>
        </w:rPr>
        <w:lastRenderedPageBreak/>
        <w:t>34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 J.s. Chiếu vào catốt của tế bào quang điện này bức xạ có bước sóng 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λ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 = 0,35 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μ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>m</w:t>
      </w:r>
      <w:r w:rsidR="007F45F1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>. Tính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 động năng ban đầu cực đại của ê</w:t>
      </w:r>
      <w:r w:rsidR="007F45F1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>lectrôn (êlectron) quang điện?</w:t>
      </w:r>
      <w:r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 </w:t>
      </w:r>
    </w:p>
    <w:p w:rsidR="00E808C2" w:rsidRPr="00FB489F" w:rsidRDefault="00FB489F" w:rsidP="00E808C2">
      <w:pPr>
        <w:tabs>
          <w:tab w:val="left" w:pos="540"/>
        </w:tabs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</w:pP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>Câu 26:</w: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 Xác định số prôton va số nơtron có trong</w:t>
      </w: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 </w: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>h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ạt nhân cô ban 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</w:rPr>
        <w:object w:dxaOrig="420" w:dyaOrig="380">
          <v:shape id="_x0000_i1041" type="#_x0000_t75" style="width:21.3pt;height:18.8pt" o:ole="">
            <v:imagedata r:id="rId35" o:title=""/>
          </v:shape>
          <o:OLEObject Type="Embed" ProgID="Equation.3" ShapeID="_x0000_i1041" DrawAspect="Content" ObjectID="_1555479820" r:id="rId36"/>
        </w:objec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>?</w:t>
      </w:r>
    </w:p>
    <w:p w:rsidR="00E808C2" w:rsidRPr="00271261" w:rsidRDefault="00FB489F" w:rsidP="00E808C2">
      <w:pPr>
        <w:tabs>
          <w:tab w:val="left" w:pos="540"/>
        </w:tabs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de-DE"/>
        </w:rPr>
      </w:pPr>
      <w:r w:rsidRPr="00271261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de-DE"/>
        </w:rPr>
        <w:t xml:space="preserve">Câu 27: </w:t>
      </w:r>
      <w:r w:rsidR="00271261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de-DE"/>
        </w:rPr>
        <w:t>Khi h</w:t>
      </w:r>
      <w:r w:rsidR="00E808C2" w:rsidRPr="00271261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de-DE"/>
        </w:rPr>
        <w:t>ạt nhân C</w:t>
      </w:r>
      <w:r w:rsidR="00E808C2" w:rsidRPr="00271261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vertAlign w:val="subscript"/>
          <w:lang w:val="de-DE"/>
        </w:rPr>
        <w:t>6</w:t>
      </w:r>
      <w:r w:rsidR="00E808C2" w:rsidRPr="00271261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vertAlign w:val="superscript"/>
          <w:lang w:val="de-DE"/>
        </w:rPr>
        <w:t>14</w:t>
      </w:r>
      <w:r w:rsidR="00E808C2" w:rsidRPr="00271261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de-DE"/>
        </w:rPr>
        <w:t xml:space="preserve"> phóng xạ </w:t>
      </w:r>
      <w:r w:rsidR="00E808C2" w:rsidRPr="00FB489F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β</w:t>
      </w:r>
      <w:r w:rsidR="00E808C2" w:rsidRPr="00271261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vertAlign w:val="superscript"/>
          <w:lang w:val="de-DE"/>
        </w:rPr>
        <w:t>-</w:t>
      </w:r>
      <w:r w:rsidR="00E808C2" w:rsidRPr="00271261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de-DE"/>
        </w:rPr>
        <w:t xml:space="preserve"> </w:t>
      </w:r>
      <w:r w:rsidR="00271261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de-DE"/>
        </w:rPr>
        <w:t>thì tạo ra hat nhân con X. Hãy xác định số prôton và nơtron của hạt nhân X?</w:t>
      </w:r>
    </w:p>
    <w:p w:rsidR="00E808C2" w:rsidRPr="00FB489F" w:rsidRDefault="00FB489F" w:rsidP="00E808C2">
      <w:pPr>
        <w:tabs>
          <w:tab w:val="left" w:pos="540"/>
        </w:tabs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</w:pP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Câu 28: </w: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>Trong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 hạt nhân nguyên tử 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</w:rPr>
        <w:object w:dxaOrig="520" w:dyaOrig="380">
          <v:shape id="_x0000_i1042" type="#_x0000_t75" style="width:26.3pt;height:18.8pt" o:ole="">
            <v:imagedata r:id="rId37" o:title=""/>
          </v:shape>
          <o:OLEObject Type="Embed" ProgID="Equation.DSMT4" ShapeID="_x0000_i1042" DrawAspect="Content" ObjectID="_1555479821" r:id="rId38"/>
        </w:objec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 </w: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>có bao nhiêu prôton và nơtron ?</w:t>
      </w:r>
    </w:p>
    <w:p w:rsidR="007F45F1" w:rsidRPr="004251FE" w:rsidRDefault="00FB489F" w:rsidP="007F45F1">
      <w:pPr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</w:pP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Câu 29: </w:t>
      </w:r>
      <w:r w:rsidR="007F45F1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Kim loại làm catôt một tế bào quang điện có công thoát êlectron là 2,2eV. Chiếu vào tế bào quang điện bức xạ có bước sóng</w:t>
      </w:r>
      <w:r w:rsidR="007F45F1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 λ = 0,44 μm</w:t>
      </w:r>
      <w:r w:rsidR="007F45F1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. </w: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Tính v</w:t>
      </w:r>
      <w:r w:rsidR="007F45F1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ận tốc ban đầu cực đại củ</w: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a quang êlectron?</w:t>
      </w:r>
    </w:p>
    <w:p w:rsidR="00E808C2" w:rsidRPr="00FB489F" w:rsidRDefault="00FB489F" w:rsidP="00271261">
      <w:pPr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7F45F1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Câu 30: </w:t>
      </w:r>
      <w:r w:rsidR="00E808C2" w:rsidRPr="007F45F1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Hạt nhân urani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</w:rPr>
        <w:object w:dxaOrig="480" w:dyaOrig="380">
          <v:shape id="_x0000_i1043" type="#_x0000_t75" style="width:23.8pt;height:18.8pt" o:ole="">
            <v:imagedata r:id="rId39" o:title=""/>
          </v:shape>
          <o:OLEObject Type="Embed" ProgID="Equation.3" ShapeID="_x0000_i1043" DrawAspect="Content" ObjectID="_1555479822" r:id="rId40"/>
        </w:object>
      </w:r>
      <w:r w:rsidR="00E808C2" w:rsidRPr="007F45F1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có năng lượng liên kết riêng là 7,6 MeV/nuclon. </w: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Tính đ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ộ hụt khối của hạt nhân 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</w:rPr>
        <w:object w:dxaOrig="480" w:dyaOrig="380">
          <v:shape id="_x0000_i1044" type="#_x0000_t75" style="width:23.8pt;height:18.8pt" o:ole="">
            <v:imagedata r:id="rId39" o:title=""/>
          </v:shape>
          <o:OLEObject Type="Embed" ProgID="Equation.3" ShapeID="_x0000_i1044" DrawAspect="Content" ObjectID="_1555479823" r:id="rId41"/>
        </w:objec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 </w: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>?</w:t>
      </w:r>
    </w:p>
    <w:p w:rsidR="00E808C2" w:rsidRPr="00271261" w:rsidRDefault="00FB489F" w:rsidP="00E808C2">
      <w:pPr>
        <w:tabs>
          <w:tab w:val="left" w:pos="540"/>
        </w:tabs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</w:pP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Câu 31: 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Biết khối lượng của prôtôn là 1,00728 u; của nơtron là 1,00866 u; của hạt nhân 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object w:dxaOrig="220" w:dyaOrig="360">
          <v:shape id="_x0000_i1045" type="#_x0000_t75" style="width:11.25pt;height:18.15pt" o:ole="">
            <v:imagedata r:id="rId42" o:title=""/>
          </v:shape>
          <o:OLEObject Type="Embed" ProgID="Equation.3" ShapeID="_x0000_i1045" DrawAspect="Content" ObjectID="_1555479824" r:id="rId43"/>
        </w:objec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Na 22,98373 u và 1u = 931,5 MeV/c 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vertAlign w:val="superscript"/>
          <w:lang w:val="de-DE"/>
        </w:rPr>
        <w:t>2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. </w: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>Tính n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ăng lượng liên kết của 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object w:dxaOrig="220" w:dyaOrig="360">
          <v:shape id="_x0000_i1046" type="#_x0000_t75" style="width:11.25pt;height:18.15pt" o:ole="">
            <v:imagedata r:id="rId44" o:title=""/>
          </v:shape>
          <o:OLEObject Type="Embed" ProgID="Equation.3" ShapeID="_x0000_i1046" DrawAspect="Content" ObjectID="_1555479825" r:id="rId45"/>
        </w:objec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>Na ?</w:t>
      </w:r>
    </w:p>
    <w:p w:rsidR="00E808C2" w:rsidRPr="00FB489F" w:rsidRDefault="00FB489F" w:rsidP="00E808C2">
      <w:pPr>
        <w:tabs>
          <w:tab w:val="left" w:pos="540"/>
        </w:tabs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</w:pP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Câu 32: </w: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>Xác định h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>ạt nhân bền vững nhất trong các hạt nhân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</w:rPr>
        <w:object w:dxaOrig="460" w:dyaOrig="380">
          <v:shape id="_x0000_i1047" type="#_x0000_t75" style="width:23.15pt;height:18.8pt" o:ole="">
            <v:imagedata r:id="rId46" o:title=""/>
          </v:shape>
          <o:OLEObject Type="Embed" ProgID="Equation.3" ShapeID="_x0000_i1047" DrawAspect="Content" ObjectID="_1555479826" r:id="rId47"/>
        </w:objec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, 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</w:rPr>
        <w:object w:dxaOrig="480" w:dyaOrig="380">
          <v:shape id="_x0000_i1048" type="#_x0000_t75" style="width:23.8pt;height:18.8pt" o:ole="">
            <v:imagedata r:id="rId48" o:title=""/>
          </v:shape>
          <o:OLEObject Type="Embed" ProgID="Equation.3" ShapeID="_x0000_i1048" DrawAspect="Content" ObjectID="_1555479827" r:id="rId49"/>
        </w:objec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, 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</w:rPr>
        <w:object w:dxaOrig="460" w:dyaOrig="380">
          <v:shape id="_x0000_i1049" type="#_x0000_t75" style="width:23.15pt;height:18.8pt" o:ole="">
            <v:imagedata r:id="rId50" o:title=""/>
          </v:shape>
          <o:OLEObject Type="Embed" ProgID="Equation.3" ShapeID="_x0000_i1049" DrawAspect="Content" ObjectID="_1555479828" r:id="rId51"/>
        </w:objec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 và 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</w:rPr>
        <w:object w:dxaOrig="520" w:dyaOrig="380">
          <v:shape id="_x0000_i1050" type="#_x0000_t75" style="width:26.3pt;height:18.8pt" o:ole="">
            <v:imagedata r:id="rId52" o:title=""/>
          </v:shape>
          <o:OLEObject Type="Embed" ProgID="Equation.3" ShapeID="_x0000_i1050" DrawAspect="Content" ObjectID="_1555479829" r:id="rId53"/>
        </w:objec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>và giải thích vì sao.</w:t>
      </w:r>
    </w:p>
    <w:p w:rsidR="00E808C2" w:rsidRPr="00FB489F" w:rsidRDefault="00FB489F" w:rsidP="00E808C2">
      <w:pPr>
        <w:tabs>
          <w:tab w:val="left" w:pos="540"/>
        </w:tabs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</w:pP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Câu 33: 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Biết khối lượng của proton, nơtron và hạt nhân 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</w:rPr>
        <w:object w:dxaOrig="380" w:dyaOrig="380">
          <v:shape id="_x0000_i1051" type="#_x0000_t75" style="width:18.8pt;height:18.8pt" o:ole="">
            <v:imagedata r:id="rId54" o:title=""/>
          </v:shape>
          <o:OLEObject Type="Embed" ProgID="Equation.3" ShapeID="_x0000_i1051" DrawAspect="Content" ObjectID="_1555479830" r:id="rId55"/>
        </w:objec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>lần lượt là 1,00728u; 1,00867u và 11,9967u. Cho 1u = 931,5 MeV/c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vertAlign w:val="superscript"/>
          <w:lang w:val="de-DE"/>
        </w:rPr>
        <w:t>2</w: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>. Tính n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ăng lượng liên kết của hạt nhân </w:t>
      </w:r>
      <w:r w:rsidR="00E808C2" w:rsidRPr="00FB489F">
        <w:rPr>
          <w:rFonts w:asciiTheme="majorHAnsi" w:hAnsiTheme="majorHAnsi" w:cstheme="majorHAnsi"/>
          <w:b/>
          <w:color w:val="000000" w:themeColor="text1"/>
          <w:sz w:val="26"/>
          <w:szCs w:val="26"/>
        </w:rPr>
        <w:object w:dxaOrig="380" w:dyaOrig="380">
          <v:shape id="_x0000_i1052" type="#_x0000_t75" style="width:18.8pt;height:18.8pt" o:ole="">
            <v:imagedata r:id="rId54" o:title=""/>
          </v:shape>
          <o:OLEObject Type="Embed" ProgID="Equation.3" ShapeID="_x0000_i1052" DrawAspect="Content" ObjectID="_1555479831" r:id="rId56"/>
        </w:objec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  <w:lang w:val="de-DE"/>
        </w:rPr>
        <w:t xml:space="preserve"> ?</w:t>
      </w:r>
    </w:p>
    <w:p w:rsidR="00E808C2" w:rsidRPr="00271261" w:rsidRDefault="00FB489F" w:rsidP="00271261">
      <w:pPr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</w:pPr>
      <w:r w:rsidRPr="00FB489F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vi-VN"/>
        </w:rPr>
        <w:t xml:space="preserve">Câu 34: </w:t>
      </w:r>
      <w:r w:rsidR="00271261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Một ống phát ra tia Rơghen .Khi ống hoạt động thì dòng điện qua ống là I = 2mA. Tính số điện tử đập</w: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 vào đối âm cực trong mỗi giây</w:t>
      </w:r>
      <w:r w:rsidR="00271261" w:rsidRPr="00271261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?</w:t>
      </w:r>
    </w:p>
    <w:p w:rsidR="00FB489F" w:rsidRPr="00271261" w:rsidRDefault="00FB489F" w:rsidP="00FB489F">
      <w:pPr>
        <w:tabs>
          <w:tab w:val="left" w:pos="540"/>
        </w:tabs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</w:pP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Câu 35: Cho phản ứng hạt nhân: </w:t>
      </w: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</w:rPr>
        <w:object w:dxaOrig="540" w:dyaOrig="380">
          <v:shape id="_x0000_i1053" type="#_x0000_t75" style="width:26.9pt;height:18.8pt" o:ole="">
            <v:imagedata r:id="rId57" o:title=""/>
          </v:shape>
          <o:OLEObject Type="Embed" ProgID="Equation.3" ShapeID="_x0000_i1053" DrawAspect="Content" ObjectID="_1555479832" r:id="rId58"/>
        </w:object>
      </w: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 →</w:t>
      </w: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</w:rPr>
        <w:object w:dxaOrig="460" w:dyaOrig="400">
          <v:shape id="_x0000_i1054" type="#_x0000_t75" style="width:23.15pt;height:20.05pt" o:ole="">
            <v:imagedata r:id="rId59" o:title=""/>
          </v:shape>
          <o:OLEObject Type="Embed" ProgID="Equation.3" ShapeID="_x0000_i1054" DrawAspect="Content" ObjectID="_1555479833" r:id="rId60"/>
        </w:object>
      </w: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+</w:t>
      </w: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</w:rPr>
        <w:object w:dxaOrig="540" w:dyaOrig="380">
          <v:shape id="_x0000_i1055" type="#_x0000_t75" style="width:26.9pt;height:18.8pt" o:ole="">
            <v:imagedata r:id="rId61" o:title=""/>
          </v:shape>
          <o:OLEObject Type="Embed" ProgID="Equation.3" ShapeID="_x0000_i1055" DrawAspect="Content" ObjectID="_1555479834" r:id="rId62"/>
        </w:object>
      </w: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. </w: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H</w:t>
      </w: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ạt X </w: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là hạt gì?</w:t>
      </w:r>
    </w:p>
    <w:p w:rsidR="00FB489F" w:rsidRPr="00271261" w:rsidRDefault="00FB489F" w:rsidP="00FB489F">
      <w:pPr>
        <w:tabs>
          <w:tab w:val="left" w:pos="540"/>
        </w:tabs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</w:pP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Câu 36: Cho phản ứng hạt nhân </w:t>
      </w: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</w:rPr>
        <w:object w:dxaOrig="2500" w:dyaOrig="380">
          <v:shape id="_x0000_i1056" type="#_x0000_t75" style="width:125.2pt;height:18.8pt" o:ole="">
            <v:imagedata r:id="rId63" o:title=""/>
          </v:shape>
          <o:OLEObject Type="Embed" ProgID="Equation.3" ShapeID="_x0000_i1056" DrawAspect="Content" ObjectID="_1555479835" r:id="rId64"/>
        </w:object>
      </w: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. Hạt nhân X có </w:t>
      </w:r>
      <w:r w:rsidR="00271261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cấu tạo gồm</w:t>
      </w:r>
      <w:r w:rsidR="00271261" w:rsidRPr="00271261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 bao nhiêu proton và nơtron?</w:t>
      </w:r>
    </w:p>
    <w:p w:rsidR="007F45F1" w:rsidRPr="004251FE" w:rsidRDefault="00FB489F" w:rsidP="007F45F1">
      <w:pPr>
        <w:tabs>
          <w:tab w:val="left" w:pos="142"/>
          <w:tab w:val="left" w:pos="284"/>
          <w:tab w:val="left" w:pos="425"/>
          <w:tab w:val="left" w:pos="709"/>
          <w:tab w:val="left" w:pos="851"/>
          <w:tab w:val="left" w:pos="2835"/>
          <w:tab w:val="left" w:pos="5387"/>
          <w:tab w:val="left" w:pos="7938"/>
        </w:tabs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</w:pPr>
      <w:r w:rsidRPr="00FB489F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Câu 37: </w:t>
      </w:r>
      <w:r w:rsidR="007F45F1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Trong chân không, một ánh sáng có bước sóng 0,4 </w:t>
      </w:r>
      <w:r w:rsidR="007F45F1" w:rsidRPr="004251FE">
        <w:rPr>
          <w:rFonts w:asciiTheme="majorHAnsi" w:hAnsiTheme="majorHAnsi" w:cstheme="majorHAnsi"/>
          <w:b/>
          <w:color w:val="000000" w:themeColor="text1"/>
          <w:sz w:val="26"/>
          <w:szCs w:val="26"/>
        </w:rPr>
        <w:sym w:font="Symbol" w:char="F06D"/>
      </w:r>
      <w:r w:rsidR="007F45F1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m. </w:t>
      </w:r>
      <w:r w:rsidR="00DB3778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Tính năng lượng của phôton này?</w:t>
      </w:r>
    </w:p>
    <w:p w:rsidR="007F45F1" w:rsidRPr="004251FE" w:rsidRDefault="00FB489F" w:rsidP="007F45F1">
      <w:pPr>
        <w:tabs>
          <w:tab w:val="left" w:pos="240"/>
          <w:tab w:val="left" w:pos="2520"/>
          <w:tab w:val="left" w:pos="4920"/>
          <w:tab w:val="left" w:pos="7440"/>
        </w:tabs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</w:pPr>
      <w:r w:rsidRPr="00FB489F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vi-VN"/>
        </w:rPr>
        <w:t xml:space="preserve">Câu 38: </w:t>
      </w:r>
      <w:r w:rsidR="007F45F1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Trong chân không, bức xạ đơn sắc vàng có bước sóng là 0,589 </w:t>
      </w:r>
      <w:r w:rsidR="007F45F1" w:rsidRPr="004251FE">
        <w:rPr>
          <w:rFonts w:asciiTheme="majorHAnsi" w:hAnsiTheme="majorHAnsi" w:cstheme="majorHAnsi"/>
          <w:b/>
          <w:color w:val="000000" w:themeColor="text1"/>
          <w:sz w:val="26"/>
          <w:szCs w:val="26"/>
        </w:rPr>
        <w:sym w:font="Symbol" w:char="F06D"/>
      </w:r>
      <w:r w:rsidR="007F45F1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>m. Lấy h = 6,625.10</w:t>
      </w:r>
      <w:r w:rsidR="007F45F1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vertAlign w:val="superscript"/>
          <w:lang w:val="pt-BR"/>
        </w:rPr>
        <w:t>-34</w:t>
      </w:r>
      <w:r w:rsidR="007F45F1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>J.s; c =3.10</w:t>
      </w:r>
      <w:r w:rsidR="007F45F1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vertAlign w:val="superscript"/>
          <w:lang w:val="pt-BR"/>
        </w:rPr>
        <w:t>8</w:t>
      </w:r>
      <w:r w:rsidR="007F45F1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 m/s. </w:t>
      </w:r>
      <w:r w:rsidR="00DB3778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>Tính n</w:t>
      </w:r>
      <w:r w:rsidR="007F45F1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>ăng lượn</w:t>
      </w:r>
      <w:r w:rsidR="00DB3778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>g của phôtôn ứng với bức xạ này?</w:t>
      </w:r>
    </w:p>
    <w:p w:rsidR="007F45F1" w:rsidRPr="00DB3778" w:rsidRDefault="00E912CC" w:rsidP="00DB3778">
      <w:pPr>
        <w:tabs>
          <w:tab w:val="left" w:pos="142"/>
          <w:tab w:val="left" w:pos="284"/>
          <w:tab w:val="left" w:pos="425"/>
          <w:tab w:val="left" w:pos="709"/>
          <w:tab w:val="left" w:pos="851"/>
          <w:tab w:val="left" w:pos="2835"/>
          <w:tab w:val="left" w:pos="5387"/>
          <w:tab w:val="left" w:pos="7938"/>
        </w:tabs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</w:pPr>
      <w:r w:rsidRPr="00A954B7">
        <w:rPr>
          <w:rFonts w:asciiTheme="majorHAnsi" w:hAnsiTheme="majorHAnsi" w:cstheme="majorHAnsi"/>
          <w:b/>
          <w:sz w:val="26"/>
          <w:szCs w:val="26"/>
          <w:lang w:val="vi-VN"/>
        </w:rPr>
        <w:t xml:space="preserve">Câu 39: </w:t>
      </w:r>
      <w:r w:rsidR="007F45F1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>Đối với nguyên tử hiđrô, khi electron chuyển từ quỹ đạo L về quỹ đạo K thì nguyên tử phát ra photon ứng với bước sóng 121,8 nm. Khi electron chuyển từ quỹ đạo M về quỹ đạo L, nguyên tử phát ra photon ứng với bước sóng 656,3 nm. Khi electron ch</w:t>
      </w:r>
      <w:r w:rsidR="00DB3778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uyển từ quỹ đạo M về quỹ đạo K thì </w:t>
      </w:r>
      <w:r w:rsidR="007F45F1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nguyên tử phát ra photon </w:t>
      </w:r>
      <w:r w:rsidR="00DB3778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>có</w:t>
      </w:r>
      <w:r w:rsidR="007F45F1" w:rsidRPr="004251FE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 bước sóng</w:t>
      </w:r>
      <w:r w:rsidR="00DB3778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 xml:space="preserve"> bao nhiêu?</w:t>
      </w:r>
    </w:p>
    <w:p w:rsidR="00DB3778" w:rsidRDefault="00E912CC" w:rsidP="00DB3778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 w:rsidRPr="007F45F1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Câu 40: </w:t>
      </w:r>
      <w:r w:rsidRPr="00E912CC">
        <w:rPr>
          <w:rFonts w:asciiTheme="majorHAnsi" w:hAnsiTheme="majorHAnsi" w:cstheme="majorHAnsi"/>
          <w:b/>
          <w:sz w:val="26"/>
          <w:szCs w:val="26"/>
          <w:lang w:val="pt-BR"/>
        </w:rPr>
        <w:t xml:space="preserve">Cho phản ứng hạt nhân: </w:t>
      </w:r>
      <w:r w:rsidRPr="00E912CC">
        <w:rPr>
          <w:rFonts w:asciiTheme="majorHAnsi" w:hAnsiTheme="majorHAnsi" w:cstheme="majorHAnsi"/>
          <w:b/>
          <w:position w:val="-12"/>
          <w:sz w:val="26"/>
          <w:szCs w:val="26"/>
        </w:rPr>
        <w:object w:dxaOrig="2480" w:dyaOrig="380">
          <v:shape id="_x0000_i1057" type="#_x0000_t75" style="width:123.95pt;height:18.8pt" o:ole="">
            <v:imagedata r:id="rId65" o:title=""/>
          </v:shape>
          <o:OLEObject Type="Embed" ProgID="Equation.DSMT4" ShapeID="_x0000_i1057" DrawAspect="Content" ObjectID="_1555479836" r:id="rId66"/>
        </w:object>
      </w:r>
      <w:r w:rsidRPr="00E912CC">
        <w:rPr>
          <w:rFonts w:asciiTheme="majorHAnsi" w:hAnsiTheme="majorHAnsi" w:cstheme="majorHAnsi"/>
          <w:b/>
          <w:sz w:val="26"/>
          <w:szCs w:val="26"/>
          <w:lang w:val="pt-BR"/>
        </w:rPr>
        <w:t xml:space="preserve">. Lấy khối lượng các hạt nhân </w:t>
      </w:r>
      <w:r w:rsidRPr="00E912CC">
        <w:rPr>
          <w:rFonts w:asciiTheme="majorHAnsi" w:hAnsiTheme="majorHAnsi" w:cstheme="majorHAnsi"/>
          <w:b/>
          <w:position w:val="-12"/>
          <w:sz w:val="26"/>
          <w:szCs w:val="26"/>
        </w:rPr>
        <w:object w:dxaOrig="560" w:dyaOrig="380">
          <v:shape id="_x0000_i1058" type="#_x0000_t75" style="width:27.55pt;height:18.8pt" o:ole="">
            <v:imagedata r:id="rId67" o:title=""/>
          </v:shape>
          <o:OLEObject Type="Embed" ProgID="Equation.DSMT4" ShapeID="_x0000_i1058" DrawAspect="Content" ObjectID="_1555479837" r:id="rId68"/>
        </w:object>
      </w:r>
      <w:r w:rsidRPr="00E912CC">
        <w:rPr>
          <w:rFonts w:asciiTheme="majorHAnsi" w:hAnsiTheme="majorHAnsi" w:cstheme="majorHAnsi"/>
          <w:b/>
          <w:sz w:val="26"/>
          <w:szCs w:val="26"/>
          <w:lang w:val="pt-BR"/>
        </w:rPr>
        <w:t xml:space="preserve">; </w:t>
      </w:r>
      <w:r w:rsidRPr="00E912CC">
        <w:rPr>
          <w:rFonts w:asciiTheme="majorHAnsi" w:hAnsiTheme="majorHAnsi" w:cstheme="majorHAnsi"/>
          <w:b/>
          <w:position w:val="-12"/>
          <w:sz w:val="26"/>
          <w:szCs w:val="26"/>
        </w:rPr>
        <w:object w:dxaOrig="540" w:dyaOrig="380">
          <v:shape id="_x0000_i1059" type="#_x0000_t75" style="width:26.9pt;height:18.8pt" o:ole="">
            <v:imagedata r:id="rId69" o:title=""/>
          </v:shape>
          <o:OLEObject Type="Embed" ProgID="Equation.DSMT4" ShapeID="_x0000_i1059" DrawAspect="Content" ObjectID="_1555479838" r:id="rId70"/>
        </w:object>
      </w:r>
      <w:r w:rsidRPr="00E912CC">
        <w:rPr>
          <w:rFonts w:asciiTheme="majorHAnsi" w:hAnsiTheme="majorHAnsi" w:cstheme="majorHAnsi"/>
          <w:b/>
          <w:sz w:val="26"/>
          <w:szCs w:val="26"/>
          <w:lang w:val="pt-BR"/>
        </w:rPr>
        <w:t xml:space="preserve">; </w:t>
      </w:r>
      <w:r w:rsidRPr="00E912CC">
        <w:rPr>
          <w:rFonts w:asciiTheme="majorHAnsi" w:hAnsiTheme="majorHAnsi" w:cstheme="majorHAnsi"/>
          <w:b/>
          <w:position w:val="-12"/>
          <w:sz w:val="26"/>
          <w:szCs w:val="26"/>
        </w:rPr>
        <w:object w:dxaOrig="460" w:dyaOrig="380">
          <v:shape id="_x0000_i1060" type="#_x0000_t75" style="width:23.15pt;height:18.8pt" o:ole="">
            <v:imagedata r:id="rId71" o:title=""/>
          </v:shape>
          <o:OLEObject Type="Embed" ProgID="Equation.DSMT4" ShapeID="_x0000_i1060" DrawAspect="Content" ObjectID="_1555479839" r:id="rId72"/>
        </w:object>
      </w:r>
      <w:r w:rsidRPr="00E912CC">
        <w:rPr>
          <w:rFonts w:asciiTheme="majorHAnsi" w:hAnsiTheme="majorHAnsi" w:cstheme="majorHAnsi"/>
          <w:b/>
          <w:sz w:val="26"/>
          <w:szCs w:val="26"/>
          <w:lang w:val="pt-BR"/>
        </w:rPr>
        <w:t xml:space="preserve">; </w:t>
      </w:r>
      <w:r w:rsidRPr="00E912CC">
        <w:rPr>
          <w:rFonts w:asciiTheme="majorHAnsi" w:hAnsiTheme="majorHAnsi" w:cstheme="majorHAnsi"/>
          <w:b/>
          <w:position w:val="-12"/>
          <w:sz w:val="26"/>
          <w:szCs w:val="26"/>
        </w:rPr>
        <w:object w:dxaOrig="340" w:dyaOrig="380">
          <v:shape id="_x0000_i1061" type="#_x0000_t75" style="width:17.55pt;height:18.8pt" o:ole="">
            <v:imagedata r:id="rId73" o:title=""/>
          </v:shape>
          <o:OLEObject Type="Embed" ProgID="Equation.DSMT4" ShapeID="_x0000_i1061" DrawAspect="Content" ObjectID="_1555479840" r:id="rId74"/>
        </w:object>
      </w:r>
      <w:r w:rsidRPr="00E912CC">
        <w:rPr>
          <w:rFonts w:asciiTheme="majorHAnsi" w:hAnsiTheme="majorHAnsi" w:cstheme="majorHAnsi"/>
          <w:b/>
          <w:sz w:val="26"/>
          <w:szCs w:val="26"/>
          <w:lang w:val="pt-BR"/>
        </w:rPr>
        <w:t xml:space="preserve"> lần lượt là 22,9837 u; 19,9869 u; 4,0015 u; 1,0073 u và 1u = 931,5 MeV/c</w:t>
      </w:r>
      <w:r w:rsidRPr="00E912CC">
        <w:rPr>
          <w:rFonts w:asciiTheme="majorHAnsi" w:hAnsiTheme="majorHAnsi" w:cstheme="majorHAnsi"/>
          <w:b/>
          <w:sz w:val="26"/>
          <w:szCs w:val="26"/>
          <w:vertAlign w:val="superscript"/>
          <w:lang w:val="pt-BR"/>
        </w:rPr>
        <w:t>2</w:t>
      </w:r>
      <w:r w:rsidRPr="00E912CC">
        <w:rPr>
          <w:rFonts w:asciiTheme="majorHAnsi" w:hAnsiTheme="majorHAnsi" w:cstheme="majorHAnsi"/>
          <w:b/>
          <w:sz w:val="26"/>
          <w:szCs w:val="26"/>
          <w:lang w:val="pt-BR"/>
        </w:rPr>
        <w:t xml:space="preserve">. </w:t>
      </w:r>
    </w:p>
    <w:p w:rsidR="00052D90" w:rsidRDefault="00DB3778" w:rsidP="00DB3778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pt-BR"/>
        </w:rPr>
        <w:t>a. Phản ứng này là phản ứng tỏa hay thu năng lượng?</w:t>
      </w:r>
    </w:p>
    <w:p w:rsidR="00DB3778" w:rsidRPr="00DB3778" w:rsidRDefault="00DB3778" w:rsidP="00DB3778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pt-BR"/>
        </w:rPr>
        <w:t>b. Tính năng lượng đó?</w:t>
      </w:r>
    </w:p>
    <w:p w:rsidR="009B34C6" w:rsidRDefault="009B34C6" w:rsidP="00E808C2">
      <w:pPr>
        <w:rPr>
          <w:rFonts w:asciiTheme="majorHAnsi" w:eastAsiaTheme="minorHAnsi" w:hAnsiTheme="majorHAnsi" w:cstheme="majorHAnsi"/>
          <w:b/>
          <w:color w:val="000000" w:themeColor="text1"/>
          <w:sz w:val="26"/>
          <w:szCs w:val="26"/>
          <w:lang w:val="it-IT"/>
        </w:rPr>
      </w:pPr>
    </w:p>
    <w:p w:rsidR="00DB3778" w:rsidRDefault="00DB3778" w:rsidP="00E808C2">
      <w:pPr>
        <w:rPr>
          <w:rFonts w:asciiTheme="majorHAnsi" w:eastAsiaTheme="minorHAnsi" w:hAnsiTheme="majorHAnsi" w:cstheme="majorHAnsi"/>
          <w:b/>
          <w:color w:val="000000" w:themeColor="text1"/>
          <w:sz w:val="26"/>
          <w:szCs w:val="26"/>
          <w:lang w:val="it-IT"/>
        </w:rPr>
      </w:pPr>
    </w:p>
    <w:p w:rsidR="00DB3778" w:rsidRDefault="00DB3778" w:rsidP="00E808C2">
      <w:pPr>
        <w:rPr>
          <w:rFonts w:asciiTheme="majorHAnsi" w:eastAsiaTheme="minorHAnsi" w:hAnsiTheme="majorHAnsi" w:cstheme="majorHAnsi"/>
          <w:b/>
          <w:color w:val="000000" w:themeColor="text1"/>
          <w:sz w:val="26"/>
          <w:szCs w:val="26"/>
          <w:lang w:val="it-IT"/>
        </w:rPr>
      </w:pPr>
    </w:p>
    <w:p w:rsidR="00DB3778" w:rsidRDefault="00DB3778" w:rsidP="00E808C2">
      <w:pPr>
        <w:rPr>
          <w:rFonts w:asciiTheme="majorHAnsi" w:eastAsiaTheme="minorHAnsi" w:hAnsiTheme="majorHAnsi" w:cstheme="majorHAnsi"/>
          <w:b/>
          <w:color w:val="000000" w:themeColor="text1"/>
          <w:sz w:val="26"/>
          <w:szCs w:val="26"/>
          <w:lang w:val="it-IT"/>
        </w:rPr>
      </w:pPr>
    </w:p>
    <w:p w:rsidR="00DB3778" w:rsidRDefault="00DB3778" w:rsidP="00E808C2">
      <w:pPr>
        <w:rPr>
          <w:rFonts w:asciiTheme="majorHAnsi" w:eastAsiaTheme="minorHAnsi" w:hAnsiTheme="majorHAnsi" w:cstheme="majorHAnsi"/>
          <w:b/>
          <w:color w:val="000000" w:themeColor="text1"/>
          <w:sz w:val="26"/>
          <w:szCs w:val="26"/>
          <w:lang w:val="it-IT"/>
        </w:rPr>
      </w:pPr>
    </w:p>
    <w:p w:rsidR="00DB3778" w:rsidRDefault="00DB3778" w:rsidP="00E808C2">
      <w:pPr>
        <w:rPr>
          <w:rFonts w:asciiTheme="majorHAnsi" w:eastAsiaTheme="minorHAnsi" w:hAnsiTheme="majorHAnsi" w:cstheme="majorHAnsi"/>
          <w:b/>
          <w:color w:val="000000" w:themeColor="text1"/>
          <w:sz w:val="26"/>
          <w:szCs w:val="26"/>
          <w:lang w:val="it-IT"/>
        </w:rPr>
      </w:pPr>
    </w:p>
    <w:p w:rsidR="00DB3778" w:rsidRDefault="00DB3778" w:rsidP="00E808C2">
      <w:pPr>
        <w:rPr>
          <w:rFonts w:asciiTheme="majorHAnsi" w:eastAsiaTheme="minorHAnsi" w:hAnsiTheme="majorHAnsi" w:cstheme="majorHAnsi"/>
          <w:b/>
          <w:color w:val="000000" w:themeColor="text1"/>
          <w:sz w:val="26"/>
          <w:szCs w:val="26"/>
          <w:lang w:val="it-IT"/>
        </w:rPr>
      </w:pPr>
    </w:p>
    <w:p w:rsidR="00DB3778" w:rsidRDefault="00DB3778" w:rsidP="00E808C2">
      <w:pPr>
        <w:rPr>
          <w:rFonts w:asciiTheme="majorHAnsi" w:eastAsiaTheme="minorHAnsi" w:hAnsiTheme="majorHAnsi" w:cstheme="majorHAnsi"/>
          <w:b/>
          <w:color w:val="000000" w:themeColor="text1"/>
          <w:sz w:val="26"/>
          <w:szCs w:val="26"/>
          <w:lang w:val="it-IT"/>
        </w:rPr>
      </w:pPr>
    </w:p>
    <w:p w:rsidR="00DB3778" w:rsidRDefault="00DB3778" w:rsidP="00E808C2">
      <w:pPr>
        <w:rPr>
          <w:rFonts w:asciiTheme="majorHAnsi" w:eastAsiaTheme="minorHAnsi" w:hAnsiTheme="majorHAnsi" w:cstheme="majorHAnsi"/>
          <w:b/>
          <w:color w:val="000000" w:themeColor="text1"/>
          <w:sz w:val="26"/>
          <w:szCs w:val="26"/>
          <w:lang w:val="it-IT"/>
        </w:rPr>
      </w:pPr>
    </w:p>
    <w:p w:rsidR="00DB3778" w:rsidRDefault="00DB3778" w:rsidP="00E808C2">
      <w:pPr>
        <w:rPr>
          <w:rFonts w:asciiTheme="majorHAnsi" w:eastAsiaTheme="minorHAnsi" w:hAnsiTheme="majorHAnsi" w:cstheme="majorHAnsi"/>
          <w:b/>
          <w:color w:val="000000" w:themeColor="text1"/>
          <w:sz w:val="26"/>
          <w:szCs w:val="26"/>
          <w:lang w:val="it-IT"/>
        </w:rPr>
      </w:pPr>
    </w:p>
    <w:p w:rsidR="00DB3778" w:rsidRDefault="00DB3778" w:rsidP="00E808C2">
      <w:pPr>
        <w:rPr>
          <w:rFonts w:asciiTheme="majorHAnsi" w:eastAsiaTheme="minorHAnsi" w:hAnsiTheme="majorHAnsi" w:cstheme="majorHAnsi"/>
          <w:b/>
          <w:color w:val="000000" w:themeColor="text1"/>
          <w:sz w:val="26"/>
          <w:szCs w:val="26"/>
          <w:lang w:val="it-IT"/>
        </w:rPr>
      </w:pPr>
    </w:p>
    <w:p w:rsidR="00DB3778" w:rsidRDefault="00DB3778" w:rsidP="00E808C2">
      <w:pPr>
        <w:rPr>
          <w:rFonts w:asciiTheme="majorHAnsi" w:eastAsiaTheme="minorHAnsi" w:hAnsiTheme="majorHAnsi" w:cstheme="majorHAnsi"/>
          <w:b/>
          <w:color w:val="000000" w:themeColor="text1"/>
          <w:sz w:val="26"/>
          <w:szCs w:val="26"/>
          <w:lang w:val="it-IT"/>
        </w:rPr>
      </w:pPr>
    </w:p>
    <w:p w:rsidR="00DB3778" w:rsidRDefault="00DB3778" w:rsidP="00E808C2">
      <w:pPr>
        <w:rPr>
          <w:rFonts w:asciiTheme="majorHAnsi" w:eastAsiaTheme="minorHAnsi" w:hAnsiTheme="majorHAnsi" w:cstheme="majorHAnsi"/>
          <w:b/>
          <w:color w:val="000000" w:themeColor="text1"/>
          <w:sz w:val="26"/>
          <w:szCs w:val="26"/>
          <w:lang w:val="it-IT"/>
        </w:rPr>
      </w:pPr>
    </w:p>
    <w:p w:rsidR="00DB3778" w:rsidRDefault="00DB3778" w:rsidP="00E808C2">
      <w:pPr>
        <w:rPr>
          <w:rFonts w:asciiTheme="majorHAnsi" w:eastAsiaTheme="minorHAnsi" w:hAnsiTheme="majorHAnsi" w:cstheme="majorHAnsi"/>
          <w:b/>
          <w:color w:val="000000" w:themeColor="text1"/>
          <w:sz w:val="26"/>
          <w:szCs w:val="26"/>
          <w:lang w:val="it-IT"/>
        </w:rPr>
      </w:pPr>
    </w:p>
    <w:p w:rsidR="00DB3778" w:rsidRDefault="00DB3778" w:rsidP="00E808C2">
      <w:pPr>
        <w:rPr>
          <w:rFonts w:asciiTheme="majorHAnsi" w:eastAsiaTheme="minorHAnsi" w:hAnsiTheme="majorHAnsi" w:cstheme="majorHAnsi"/>
          <w:b/>
          <w:color w:val="000000" w:themeColor="text1"/>
          <w:sz w:val="26"/>
          <w:szCs w:val="26"/>
          <w:lang w:val="it-IT"/>
        </w:rPr>
      </w:pPr>
    </w:p>
    <w:p w:rsidR="00E912CC" w:rsidRDefault="00E912CC" w:rsidP="00E808C2">
      <w:pPr>
        <w:rPr>
          <w:rFonts w:asciiTheme="majorHAnsi" w:eastAsiaTheme="minorHAnsi" w:hAnsiTheme="majorHAnsi" w:cstheme="majorHAnsi"/>
          <w:b/>
          <w:color w:val="000000" w:themeColor="text1"/>
          <w:sz w:val="26"/>
          <w:szCs w:val="26"/>
          <w:lang w:val="it-IT"/>
        </w:rPr>
      </w:pPr>
    </w:p>
    <w:p w:rsidR="00556016" w:rsidRDefault="004634F7" w:rsidP="00E808C2">
      <w:pPr>
        <w:rPr>
          <w:rFonts w:asciiTheme="majorHAnsi" w:eastAsiaTheme="minorHAnsi" w:hAnsiTheme="majorHAnsi" w:cstheme="majorHAnsi"/>
          <w:b/>
          <w:color w:val="000000" w:themeColor="text1"/>
          <w:sz w:val="26"/>
          <w:szCs w:val="26"/>
          <w:lang w:val="it-IT"/>
        </w:rPr>
      </w:pPr>
      <w:r>
        <w:rPr>
          <w:rFonts w:asciiTheme="majorHAnsi" w:eastAsiaTheme="minorHAnsi" w:hAnsiTheme="majorHAnsi" w:cstheme="majorHAnsi"/>
          <w:b/>
          <w:color w:val="000000" w:themeColor="text1"/>
          <w:sz w:val="26"/>
          <w:szCs w:val="26"/>
          <w:lang w:val="it-IT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9"/>
        <w:gridCol w:w="524"/>
        <w:gridCol w:w="520"/>
        <w:gridCol w:w="66"/>
        <w:gridCol w:w="460"/>
        <w:gridCol w:w="531"/>
        <w:gridCol w:w="526"/>
        <w:gridCol w:w="531"/>
        <w:gridCol w:w="526"/>
        <w:gridCol w:w="158"/>
        <w:gridCol w:w="373"/>
        <w:gridCol w:w="404"/>
        <w:gridCol w:w="811"/>
        <w:gridCol w:w="526"/>
        <w:gridCol w:w="531"/>
        <w:gridCol w:w="526"/>
        <w:gridCol w:w="532"/>
        <w:gridCol w:w="526"/>
        <w:gridCol w:w="532"/>
        <w:gridCol w:w="526"/>
        <w:gridCol w:w="532"/>
        <w:gridCol w:w="404"/>
      </w:tblGrid>
      <w:tr w:rsidR="00F22BD3" w:rsidTr="00271261">
        <w:tc>
          <w:tcPr>
            <w:tcW w:w="519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1</w:t>
            </w:r>
          </w:p>
        </w:tc>
        <w:tc>
          <w:tcPr>
            <w:tcW w:w="524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B</w:t>
            </w:r>
          </w:p>
        </w:tc>
        <w:tc>
          <w:tcPr>
            <w:tcW w:w="520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5</w:t>
            </w:r>
          </w:p>
        </w:tc>
        <w:tc>
          <w:tcPr>
            <w:tcW w:w="526" w:type="dxa"/>
            <w:gridSpan w:val="2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A</w:t>
            </w:r>
          </w:p>
        </w:tc>
        <w:tc>
          <w:tcPr>
            <w:tcW w:w="531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9</w:t>
            </w:r>
          </w:p>
        </w:tc>
        <w:tc>
          <w:tcPr>
            <w:tcW w:w="526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</w:t>
            </w:r>
          </w:p>
        </w:tc>
        <w:tc>
          <w:tcPr>
            <w:tcW w:w="531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13</w:t>
            </w:r>
          </w:p>
        </w:tc>
        <w:tc>
          <w:tcPr>
            <w:tcW w:w="526" w:type="dxa"/>
          </w:tcPr>
          <w:p w:rsidR="00F22BD3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D</w:t>
            </w:r>
          </w:p>
        </w:tc>
        <w:tc>
          <w:tcPr>
            <w:tcW w:w="531" w:type="dxa"/>
            <w:gridSpan w:val="2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17</w:t>
            </w:r>
          </w:p>
        </w:tc>
        <w:tc>
          <w:tcPr>
            <w:tcW w:w="404" w:type="dxa"/>
          </w:tcPr>
          <w:p w:rsidR="00F22BD3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A</w:t>
            </w:r>
          </w:p>
        </w:tc>
        <w:tc>
          <w:tcPr>
            <w:tcW w:w="811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21</w:t>
            </w:r>
          </w:p>
        </w:tc>
        <w:tc>
          <w:tcPr>
            <w:tcW w:w="526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A</w:t>
            </w:r>
          </w:p>
        </w:tc>
        <w:tc>
          <w:tcPr>
            <w:tcW w:w="531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25</w:t>
            </w:r>
          </w:p>
        </w:tc>
        <w:tc>
          <w:tcPr>
            <w:tcW w:w="526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A</w:t>
            </w:r>
          </w:p>
        </w:tc>
        <w:tc>
          <w:tcPr>
            <w:tcW w:w="532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29</w:t>
            </w:r>
          </w:p>
        </w:tc>
        <w:tc>
          <w:tcPr>
            <w:tcW w:w="526" w:type="dxa"/>
          </w:tcPr>
          <w:p w:rsidR="00F22BD3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</w:t>
            </w:r>
          </w:p>
        </w:tc>
        <w:tc>
          <w:tcPr>
            <w:tcW w:w="532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33</w:t>
            </w:r>
          </w:p>
        </w:tc>
        <w:tc>
          <w:tcPr>
            <w:tcW w:w="526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</w:t>
            </w:r>
          </w:p>
        </w:tc>
        <w:tc>
          <w:tcPr>
            <w:tcW w:w="532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37</w:t>
            </w:r>
          </w:p>
        </w:tc>
        <w:tc>
          <w:tcPr>
            <w:tcW w:w="236" w:type="dxa"/>
          </w:tcPr>
          <w:p w:rsidR="00F22BD3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D</w:t>
            </w:r>
          </w:p>
        </w:tc>
      </w:tr>
      <w:tr w:rsidR="00F22BD3" w:rsidTr="00271261">
        <w:tc>
          <w:tcPr>
            <w:tcW w:w="519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2</w:t>
            </w:r>
          </w:p>
        </w:tc>
        <w:tc>
          <w:tcPr>
            <w:tcW w:w="524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A</w:t>
            </w:r>
          </w:p>
        </w:tc>
        <w:tc>
          <w:tcPr>
            <w:tcW w:w="520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6</w:t>
            </w:r>
          </w:p>
        </w:tc>
        <w:tc>
          <w:tcPr>
            <w:tcW w:w="526" w:type="dxa"/>
            <w:gridSpan w:val="2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B</w:t>
            </w:r>
          </w:p>
        </w:tc>
        <w:tc>
          <w:tcPr>
            <w:tcW w:w="531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10</w:t>
            </w:r>
          </w:p>
        </w:tc>
        <w:tc>
          <w:tcPr>
            <w:tcW w:w="526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</w:t>
            </w:r>
          </w:p>
        </w:tc>
        <w:tc>
          <w:tcPr>
            <w:tcW w:w="531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14</w:t>
            </w:r>
          </w:p>
        </w:tc>
        <w:tc>
          <w:tcPr>
            <w:tcW w:w="526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A</w:t>
            </w:r>
          </w:p>
        </w:tc>
        <w:tc>
          <w:tcPr>
            <w:tcW w:w="531" w:type="dxa"/>
            <w:gridSpan w:val="2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18</w:t>
            </w:r>
          </w:p>
        </w:tc>
        <w:tc>
          <w:tcPr>
            <w:tcW w:w="404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D</w:t>
            </w:r>
          </w:p>
        </w:tc>
        <w:tc>
          <w:tcPr>
            <w:tcW w:w="811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22</w:t>
            </w:r>
          </w:p>
        </w:tc>
        <w:tc>
          <w:tcPr>
            <w:tcW w:w="526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A</w:t>
            </w:r>
          </w:p>
        </w:tc>
        <w:tc>
          <w:tcPr>
            <w:tcW w:w="531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26</w:t>
            </w:r>
          </w:p>
        </w:tc>
        <w:tc>
          <w:tcPr>
            <w:tcW w:w="526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D</w:t>
            </w:r>
          </w:p>
        </w:tc>
        <w:tc>
          <w:tcPr>
            <w:tcW w:w="532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30</w:t>
            </w:r>
          </w:p>
        </w:tc>
        <w:tc>
          <w:tcPr>
            <w:tcW w:w="526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B</w:t>
            </w:r>
          </w:p>
        </w:tc>
        <w:tc>
          <w:tcPr>
            <w:tcW w:w="532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34</w:t>
            </w:r>
          </w:p>
        </w:tc>
        <w:tc>
          <w:tcPr>
            <w:tcW w:w="526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B</w:t>
            </w:r>
          </w:p>
        </w:tc>
        <w:tc>
          <w:tcPr>
            <w:tcW w:w="532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38</w:t>
            </w:r>
          </w:p>
        </w:tc>
        <w:tc>
          <w:tcPr>
            <w:tcW w:w="236" w:type="dxa"/>
          </w:tcPr>
          <w:p w:rsidR="00F22BD3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A</w:t>
            </w:r>
          </w:p>
        </w:tc>
      </w:tr>
      <w:tr w:rsidR="00F22BD3" w:rsidTr="00271261">
        <w:tc>
          <w:tcPr>
            <w:tcW w:w="519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3</w:t>
            </w:r>
          </w:p>
        </w:tc>
        <w:tc>
          <w:tcPr>
            <w:tcW w:w="524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</w:t>
            </w:r>
          </w:p>
        </w:tc>
        <w:tc>
          <w:tcPr>
            <w:tcW w:w="520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7</w:t>
            </w:r>
          </w:p>
        </w:tc>
        <w:tc>
          <w:tcPr>
            <w:tcW w:w="526" w:type="dxa"/>
            <w:gridSpan w:val="2"/>
          </w:tcPr>
          <w:p w:rsidR="00F22BD3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</w:t>
            </w:r>
          </w:p>
        </w:tc>
        <w:tc>
          <w:tcPr>
            <w:tcW w:w="531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11</w:t>
            </w:r>
          </w:p>
        </w:tc>
        <w:tc>
          <w:tcPr>
            <w:tcW w:w="526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B</w:t>
            </w:r>
          </w:p>
        </w:tc>
        <w:tc>
          <w:tcPr>
            <w:tcW w:w="531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15</w:t>
            </w:r>
          </w:p>
        </w:tc>
        <w:tc>
          <w:tcPr>
            <w:tcW w:w="526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</w:t>
            </w:r>
          </w:p>
        </w:tc>
        <w:tc>
          <w:tcPr>
            <w:tcW w:w="531" w:type="dxa"/>
            <w:gridSpan w:val="2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19</w:t>
            </w:r>
          </w:p>
        </w:tc>
        <w:tc>
          <w:tcPr>
            <w:tcW w:w="404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A</w:t>
            </w:r>
          </w:p>
        </w:tc>
        <w:tc>
          <w:tcPr>
            <w:tcW w:w="811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23</w:t>
            </w:r>
          </w:p>
        </w:tc>
        <w:tc>
          <w:tcPr>
            <w:tcW w:w="526" w:type="dxa"/>
          </w:tcPr>
          <w:p w:rsidR="00F22BD3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A</w:t>
            </w:r>
          </w:p>
        </w:tc>
        <w:tc>
          <w:tcPr>
            <w:tcW w:w="531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27</w:t>
            </w:r>
          </w:p>
        </w:tc>
        <w:tc>
          <w:tcPr>
            <w:tcW w:w="526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B</w:t>
            </w:r>
          </w:p>
        </w:tc>
        <w:tc>
          <w:tcPr>
            <w:tcW w:w="532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31</w:t>
            </w:r>
          </w:p>
        </w:tc>
        <w:tc>
          <w:tcPr>
            <w:tcW w:w="526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</w:t>
            </w:r>
          </w:p>
        </w:tc>
        <w:tc>
          <w:tcPr>
            <w:tcW w:w="532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35</w:t>
            </w:r>
          </w:p>
        </w:tc>
        <w:tc>
          <w:tcPr>
            <w:tcW w:w="526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A</w:t>
            </w:r>
          </w:p>
        </w:tc>
        <w:tc>
          <w:tcPr>
            <w:tcW w:w="532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39</w:t>
            </w:r>
          </w:p>
        </w:tc>
        <w:tc>
          <w:tcPr>
            <w:tcW w:w="236" w:type="dxa"/>
          </w:tcPr>
          <w:p w:rsidR="00F22BD3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</w:t>
            </w:r>
          </w:p>
        </w:tc>
      </w:tr>
      <w:tr w:rsidR="00F22BD3" w:rsidTr="00271261">
        <w:tc>
          <w:tcPr>
            <w:tcW w:w="519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4</w:t>
            </w:r>
          </w:p>
        </w:tc>
        <w:tc>
          <w:tcPr>
            <w:tcW w:w="524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D</w:t>
            </w:r>
          </w:p>
        </w:tc>
        <w:tc>
          <w:tcPr>
            <w:tcW w:w="520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8</w:t>
            </w:r>
          </w:p>
        </w:tc>
        <w:tc>
          <w:tcPr>
            <w:tcW w:w="526" w:type="dxa"/>
            <w:gridSpan w:val="2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B</w:t>
            </w:r>
          </w:p>
        </w:tc>
        <w:tc>
          <w:tcPr>
            <w:tcW w:w="531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12</w:t>
            </w:r>
          </w:p>
        </w:tc>
        <w:tc>
          <w:tcPr>
            <w:tcW w:w="526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</w:t>
            </w:r>
          </w:p>
        </w:tc>
        <w:tc>
          <w:tcPr>
            <w:tcW w:w="531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16</w:t>
            </w:r>
          </w:p>
        </w:tc>
        <w:tc>
          <w:tcPr>
            <w:tcW w:w="526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A</w:t>
            </w:r>
          </w:p>
        </w:tc>
        <w:tc>
          <w:tcPr>
            <w:tcW w:w="531" w:type="dxa"/>
            <w:gridSpan w:val="2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20</w:t>
            </w:r>
          </w:p>
        </w:tc>
        <w:tc>
          <w:tcPr>
            <w:tcW w:w="404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B</w:t>
            </w:r>
          </w:p>
        </w:tc>
        <w:tc>
          <w:tcPr>
            <w:tcW w:w="811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24</w:t>
            </w:r>
          </w:p>
        </w:tc>
        <w:tc>
          <w:tcPr>
            <w:tcW w:w="526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</w:t>
            </w:r>
          </w:p>
        </w:tc>
        <w:tc>
          <w:tcPr>
            <w:tcW w:w="531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28</w:t>
            </w:r>
          </w:p>
        </w:tc>
        <w:tc>
          <w:tcPr>
            <w:tcW w:w="526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A</w:t>
            </w:r>
          </w:p>
        </w:tc>
        <w:tc>
          <w:tcPr>
            <w:tcW w:w="532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32</w:t>
            </w:r>
          </w:p>
        </w:tc>
        <w:tc>
          <w:tcPr>
            <w:tcW w:w="526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</w:t>
            </w:r>
          </w:p>
        </w:tc>
        <w:tc>
          <w:tcPr>
            <w:tcW w:w="532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36</w:t>
            </w:r>
          </w:p>
        </w:tc>
        <w:tc>
          <w:tcPr>
            <w:tcW w:w="526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A</w:t>
            </w:r>
          </w:p>
        </w:tc>
        <w:tc>
          <w:tcPr>
            <w:tcW w:w="532" w:type="dxa"/>
          </w:tcPr>
          <w:p w:rsidR="00F22BD3" w:rsidRDefault="00F22BD3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40</w:t>
            </w:r>
          </w:p>
        </w:tc>
        <w:tc>
          <w:tcPr>
            <w:tcW w:w="236" w:type="dxa"/>
          </w:tcPr>
          <w:p w:rsidR="00F22BD3" w:rsidRDefault="00EF4F88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</w:t>
            </w:r>
          </w:p>
        </w:tc>
      </w:tr>
      <w:tr w:rsidR="007F45F1" w:rsidTr="00271261">
        <w:trPr>
          <w:gridAfter w:val="12"/>
          <w:wAfter w:w="6055" w:type="dxa"/>
        </w:trPr>
        <w:tc>
          <w:tcPr>
            <w:tcW w:w="1629" w:type="dxa"/>
            <w:gridSpan w:val="4"/>
          </w:tcPr>
          <w:p w:rsidR="007F45F1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âu 25</w:t>
            </w:r>
          </w:p>
        </w:tc>
        <w:tc>
          <w:tcPr>
            <w:tcW w:w="2732" w:type="dxa"/>
            <w:gridSpan w:val="6"/>
          </w:tcPr>
          <w:p w:rsidR="007F45F1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 w:rsidRPr="004251FE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de-DE"/>
              </w:rPr>
              <w:t>1,7.10</w:t>
            </w:r>
            <w:r w:rsidRPr="004251FE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vertAlign w:val="superscript"/>
                <w:lang w:val="de-DE"/>
              </w:rPr>
              <w:t>-19</w:t>
            </w:r>
            <w:r w:rsidRPr="004251FE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de-DE"/>
              </w:rPr>
              <w:t xml:space="preserve"> J.</w:t>
            </w:r>
          </w:p>
        </w:tc>
      </w:tr>
      <w:tr w:rsidR="007F45F1" w:rsidTr="00271261">
        <w:trPr>
          <w:gridAfter w:val="12"/>
          <w:wAfter w:w="6055" w:type="dxa"/>
        </w:trPr>
        <w:tc>
          <w:tcPr>
            <w:tcW w:w="1629" w:type="dxa"/>
            <w:gridSpan w:val="4"/>
          </w:tcPr>
          <w:p w:rsidR="007F45F1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âu 26</w:t>
            </w:r>
          </w:p>
        </w:tc>
        <w:tc>
          <w:tcPr>
            <w:tcW w:w="2732" w:type="dxa"/>
            <w:gridSpan w:val="6"/>
          </w:tcPr>
          <w:p w:rsidR="007F45F1" w:rsidRPr="00271261" w:rsidRDefault="00271261" w:rsidP="00271261">
            <w:pPr>
              <w:tabs>
                <w:tab w:val="left" w:pos="540"/>
              </w:tabs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fr-FR"/>
              </w:rPr>
            </w:pPr>
            <w:r w:rsidRPr="00FB489F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fr-FR"/>
              </w:rPr>
              <w:t>27 prôtôn và 33 nơtron</w:t>
            </w:r>
          </w:p>
        </w:tc>
      </w:tr>
      <w:tr w:rsidR="007F45F1" w:rsidTr="00271261">
        <w:trPr>
          <w:gridAfter w:val="12"/>
          <w:wAfter w:w="6055" w:type="dxa"/>
        </w:trPr>
        <w:tc>
          <w:tcPr>
            <w:tcW w:w="1629" w:type="dxa"/>
            <w:gridSpan w:val="4"/>
          </w:tcPr>
          <w:p w:rsidR="007F45F1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âu 27</w:t>
            </w:r>
          </w:p>
        </w:tc>
        <w:tc>
          <w:tcPr>
            <w:tcW w:w="2732" w:type="dxa"/>
            <w:gridSpan w:val="6"/>
          </w:tcPr>
          <w:p w:rsidR="007F45F1" w:rsidRDefault="0027126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 w:rsidRPr="00FB489F">
              <w:rPr>
                <w:rFonts w:asciiTheme="majorHAnsi" w:hAnsiTheme="majorHAnsi" w:cstheme="majorHAnsi"/>
                <w:bCs/>
                <w:color w:val="000000" w:themeColor="text1"/>
                <w:sz w:val="26"/>
                <w:szCs w:val="26"/>
                <w:lang w:val="fr-FR"/>
              </w:rPr>
              <w:t>7 prôtôn và 7 nơtrôn</w:t>
            </w:r>
          </w:p>
        </w:tc>
      </w:tr>
      <w:tr w:rsidR="007F45F1" w:rsidTr="00271261">
        <w:trPr>
          <w:gridAfter w:val="12"/>
          <w:wAfter w:w="6055" w:type="dxa"/>
        </w:trPr>
        <w:tc>
          <w:tcPr>
            <w:tcW w:w="1629" w:type="dxa"/>
            <w:gridSpan w:val="4"/>
          </w:tcPr>
          <w:p w:rsidR="007F45F1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âu 28</w:t>
            </w:r>
          </w:p>
        </w:tc>
        <w:tc>
          <w:tcPr>
            <w:tcW w:w="2732" w:type="dxa"/>
            <w:gridSpan w:val="6"/>
          </w:tcPr>
          <w:p w:rsidR="007F45F1" w:rsidRDefault="0027126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 w:rsidRPr="00FB489F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fr-FR"/>
              </w:rPr>
              <w:t>30 và 37</w:t>
            </w:r>
          </w:p>
        </w:tc>
      </w:tr>
      <w:tr w:rsidR="007F45F1" w:rsidTr="00271261">
        <w:trPr>
          <w:gridAfter w:val="12"/>
          <w:wAfter w:w="6055" w:type="dxa"/>
        </w:trPr>
        <w:tc>
          <w:tcPr>
            <w:tcW w:w="1629" w:type="dxa"/>
            <w:gridSpan w:val="4"/>
          </w:tcPr>
          <w:p w:rsidR="007F45F1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âu 29</w:t>
            </w:r>
          </w:p>
        </w:tc>
        <w:tc>
          <w:tcPr>
            <w:tcW w:w="2732" w:type="dxa"/>
            <w:gridSpan w:val="6"/>
          </w:tcPr>
          <w:p w:rsidR="007F45F1" w:rsidRDefault="0027126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 w:rsidRPr="004251FE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it-IT"/>
              </w:rPr>
              <w:t>0,468.10</w:t>
            </w:r>
            <w:r w:rsidRPr="004251FE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vertAlign w:val="superscript"/>
                <w:lang w:val="it-IT"/>
              </w:rPr>
              <w:t>6</w:t>
            </w: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vertAlign w:val="superscript"/>
                <w:lang w:val="it-IT"/>
              </w:rPr>
              <w:t xml:space="preserve"> </w:t>
            </w:r>
            <w:r w:rsidRPr="004251FE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it-IT"/>
              </w:rPr>
              <w:t>m/s</w:t>
            </w:r>
          </w:p>
        </w:tc>
      </w:tr>
      <w:tr w:rsidR="007F45F1" w:rsidTr="00271261">
        <w:trPr>
          <w:gridAfter w:val="12"/>
          <w:wAfter w:w="6055" w:type="dxa"/>
        </w:trPr>
        <w:tc>
          <w:tcPr>
            <w:tcW w:w="1629" w:type="dxa"/>
            <w:gridSpan w:val="4"/>
          </w:tcPr>
          <w:p w:rsidR="007F45F1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âu 30</w:t>
            </w:r>
          </w:p>
        </w:tc>
        <w:tc>
          <w:tcPr>
            <w:tcW w:w="2732" w:type="dxa"/>
            <w:gridSpan w:val="6"/>
          </w:tcPr>
          <w:p w:rsidR="007F45F1" w:rsidRDefault="0027126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 w:rsidRPr="00FB489F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fr-FR"/>
              </w:rPr>
              <w:t>1,917u</w:t>
            </w:r>
          </w:p>
        </w:tc>
      </w:tr>
      <w:tr w:rsidR="007F45F1" w:rsidTr="00271261">
        <w:trPr>
          <w:gridAfter w:val="12"/>
          <w:wAfter w:w="6055" w:type="dxa"/>
        </w:trPr>
        <w:tc>
          <w:tcPr>
            <w:tcW w:w="1629" w:type="dxa"/>
            <w:gridSpan w:val="4"/>
          </w:tcPr>
          <w:p w:rsidR="007F45F1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âu 31</w:t>
            </w:r>
          </w:p>
        </w:tc>
        <w:tc>
          <w:tcPr>
            <w:tcW w:w="2732" w:type="dxa"/>
            <w:gridSpan w:val="6"/>
          </w:tcPr>
          <w:p w:rsidR="007F45F1" w:rsidRDefault="0027126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 w:rsidRPr="00FB489F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de-DE"/>
              </w:rPr>
              <w:t>186,55 MeV</w:t>
            </w:r>
          </w:p>
        </w:tc>
      </w:tr>
      <w:tr w:rsidR="007F45F1" w:rsidTr="00271261">
        <w:trPr>
          <w:gridAfter w:val="12"/>
          <w:wAfter w:w="6055" w:type="dxa"/>
        </w:trPr>
        <w:tc>
          <w:tcPr>
            <w:tcW w:w="1629" w:type="dxa"/>
            <w:gridSpan w:val="4"/>
          </w:tcPr>
          <w:p w:rsidR="007F45F1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âu 32</w:t>
            </w:r>
          </w:p>
        </w:tc>
        <w:tc>
          <w:tcPr>
            <w:tcW w:w="2732" w:type="dxa"/>
            <w:gridSpan w:val="6"/>
          </w:tcPr>
          <w:p w:rsidR="007F45F1" w:rsidRDefault="0027126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 w:rsidRPr="00FB489F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object w:dxaOrig="460" w:dyaOrig="380">
                <v:shape id="_x0000_i1062" type="#_x0000_t75" style="width:23.15pt;height:18.8pt" o:ole="">
                  <v:imagedata r:id="rId50" o:title=""/>
                </v:shape>
                <o:OLEObject Type="Embed" ProgID="Equation.3" ShapeID="_x0000_i1062" DrawAspect="Content" ObjectID="_1555479841" r:id="rId75"/>
              </w:object>
            </w:r>
          </w:p>
        </w:tc>
      </w:tr>
      <w:tr w:rsidR="007F45F1" w:rsidTr="00271261">
        <w:trPr>
          <w:gridAfter w:val="12"/>
          <w:wAfter w:w="6055" w:type="dxa"/>
        </w:trPr>
        <w:tc>
          <w:tcPr>
            <w:tcW w:w="1629" w:type="dxa"/>
            <w:gridSpan w:val="4"/>
          </w:tcPr>
          <w:p w:rsidR="007F45F1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âu 33</w:t>
            </w:r>
          </w:p>
        </w:tc>
        <w:tc>
          <w:tcPr>
            <w:tcW w:w="2732" w:type="dxa"/>
            <w:gridSpan w:val="6"/>
          </w:tcPr>
          <w:p w:rsidR="007F45F1" w:rsidRDefault="0027126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 w:rsidRPr="00FB489F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99,22 MeV</w:t>
            </w:r>
          </w:p>
        </w:tc>
      </w:tr>
      <w:tr w:rsidR="007F45F1" w:rsidTr="00271261">
        <w:trPr>
          <w:gridAfter w:val="12"/>
          <w:wAfter w:w="6055" w:type="dxa"/>
        </w:trPr>
        <w:tc>
          <w:tcPr>
            <w:tcW w:w="1629" w:type="dxa"/>
            <w:gridSpan w:val="4"/>
          </w:tcPr>
          <w:p w:rsidR="007F45F1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âu 34</w:t>
            </w:r>
          </w:p>
        </w:tc>
        <w:tc>
          <w:tcPr>
            <w:tcW w:w="2732" w:type="dxa"/>
            <w:gridSpan w:val="6"/>
          </w:tcPr>
          <w:p w:rsidR="007F45F1" w:rsidRDefault="0027126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 w:rsidRPr="004251FE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125.10</w:t>
            </w:r>
            <w:r w:rsidRPr="004251FE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vertAlign w:val="superscript"/>
                <w:lang w:val="vi-VN"/>
              </w:rPr>
              <w:t>14</w:t>
            </w:r>
          </w:p>
        </w:tc>
      </w:tr>
      <w:tr w:rsidR="007F45F1" w:rsidTr="00271261">
        <w:trPr>
          <w:gridAfter w:val="12"/>
          <w:wAfter w:w="6055" w:type="dxa"/>
        </w:trPr>
        <w:tc>
          <w:tcPr>
            <w:tcW w:w="1629" w:type="dxa"/>
            <w:gridSpan w:val="4"/>
          </w:tcPr>
          <w:p w:rsidR="007F45F1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âu 35</w:t>
            </w:r>
          </w:p>
        </w:tc>
        <w:tc>
          <w:tcPr>
            <w:tcW w:w="2732" w:type="dxa"/>
            <w:gridSpan w:val="6"/>
          </w:tcPr>
          <w:p w:rsidR="007F45F1" w:rsidRDefault="0027126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 w:rsidRPr="00FB489F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object w:dxaOrig="460" w:dyaOrig="360">
                <v:shape id="_x0000_i1063" type="#_x0000_t75" style="width:23.15pt;height:18.15pt" o:ole="">
                  <v:imagedata r:id="rId76" o:title=""/>
                </v:shape>
                <o:OLEObject Type="Embed" ProgID="Equation.3" ShapeID="_x0000_i1063" DrawAspect="Content" ObjectID="_1555479842" r:id="rId77"/>
              </w:object>
            </w:r>
          </w:p>
        </w:tc>
      </w:tr>
      <w:tr w:rsidR="007F45F1" w:rsidTr="00271261">
        <w:trPr>
          <w:gridAfter w:val="12"/>
          <w:wAfter w:w="6055" w:type="dxa"/>
        </w:trPr>
        <w:tc>
          <w:tcPr>
            <w:tcW w:w="1629" w:type="dxa"/>
            <w:gridSpan w:val="4"/>
          </w:tcPr>
          <w:p w:rsidR="007F45F1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âu 36</w:t>
            </w:r>
          </w:p>
        </w:tc>
        <w:tc>
          <w:tcPr>
            <w:tcW w:w="2732" w:type="dxa"/>
            <w:gridSpan w:val="6"/>
          </w:tcPr>
          <w:p w:rsidR="007F45F1" w:rsidRDefault="0027126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 w:rsidRPr="00FB489F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fr-FR"/>
              </w:rPr>
              <w:t>54 proton và 86 nơtron</w:t>
            </w:r>
          </w:p>
        </w:tc>
      </w:tr>
      <w:tr w:rsidR="007F45F1" w:rsidTr="00271261">
        <w:trPr>
          <w:gridAfter w:val="12"/>
          <w:wAfter w:w="6055" w:type="dxa"/>
        </w:trPr>
        <w:tc>
          <w:tcPr>
            <w:tcW w:w="1629" w:type="dxa"/>
            <w:gridSpan w:val="4"/>
          </w:tcPr>
          <w:p w:rsidR="007F45F1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âu 37</w:t>
            </w:r>
          </w:p>
        </w:tc>
        <w:tc>
          <w:tcPr>
            <w:tcW w:w="2732" w:type="dxa"/>
            <w:gridSpan w:val="6"/>
          </w:tcPr>
          <w:p w:rsidR="007F45F1" w:rsidRPr="00271261" w:rsidRDefault="00271261" w:rsidP="00271261">
            <w:pPr>
              <w:pStyle w:val="NoSpacing"/>
              <w:tabs>
                <w:tab w:val="left" w:pos="142"/>
                <w:tab w:val="left" w:pos="284"/>
                <w:tab w:val="left" w:pos="425"/>
                <w:tab w:val="left" w:pos="567"/>
                <w:tab w:val="left" w:pos="709"/>
                <w:tab w:val="left" w:pos="851"/>
                <w:tab w:val="left" w:pos="2835"/>
                <w:tab w:val="left" w:pos="5387"/>
                <w:tab w:val="left" w:pos="7938"/>
              </w:tabs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it-IT"/>
              </w:rPr>
            </w:pPr>
            <w:r w:rsidRPr="004251FE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it-IT"/>
              </w:rPr>
              <w:t>4,97.10</w:t>
            </w:r>
            <w:r w:rsidRPr="004251FE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vertAlign w:val="superscript"/>
                <w:lang w:val="it-IT"/>
              </w:rPr>
              <w:t>-19</w:t>
            </w:r>
            <w:r w:rsidRPr="004251FE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it-IT"/>
              </w:rPr>
              <w:t xml:space="preserve"> J</w:t>
            </w:r>
          </w:p>
        </w:tc>
      </w:tr>
      <w:tr w:rsidR="007F45F1" w:rsidTr="00271261">
        <w:trPr>
          <w:gridAfter w:val="12"/>
          <w:wAfter w:w="6055" w:type="dxa"/>
        </w:trPr>
        <w:tc>
          <w:tcPr>
            <w:tcW w:w="1629" w:type="dxa"/>
            <w:gridSpan w:val="4"/>
          </w:tcPr>
          <w:p w:rsidR="007F45F1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âu 38</w:t>
            </w:r>
          </w:p>
        </w:tc>
        <w:tc>
          <w:tcPr>
            <w:tcW w:w="2732" w:type="dxa"/>
            <w:gridSpan w:val="6"/>
          </w:tcPr>
          <w:p w:rsidR="007F45F1" w:rsidRDefault="0027126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 w:rsidRPr="004251FE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2,11 eV</w:t>
            </w:r>
          </w:p>
        </w:tc>
      </w:tr>
      <w:tr w:rsidR="007F45F1" w:rsidTr="00271261">
        <w:trPr>
          <w:gridAfter w:val="12"/>
          <w:wAfter w:w="6055" w:type="dxa"/>
        </w:trPr>
        <w:tc>
          <w:tcPr>
            <w:tcW w:w="1629" w:type="dxa"/>
            <w:gridSpan w:val="4"/>
          </w:tcPr>
          <w:p w:rsidR="007F45F1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âu 39</w:t>
            </w:r>
          </w:p>
        </w:tc>
        <w:tc>
          <w:tcPr>
            <w:tcW w:w="2732" w:type="dxa"/>
            <w:gridSpan w:val="6"/>
          </w:tcPr>
          <w:p w:rsidR="007F45F1" w:rsidRDefault="0027126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 w:rsidRPr="004251FE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102,7 nm</w:t>
            </w:r>
          </w:p>
        </w:tc>
      </w:tr>
      <w:tr w:rsidR="007F45F1" w:rsidTr="00271261">
        <w:trPr>
          <w:gridAfter w:val="12"/>
          <w:wAfter w:w="6055" w:type="dxa"/>
        </w:trPr>
        <w:tc>
          <w:tcPr>
            <w:tcW w:w="1629" w:type="dxa"/>
            <w:gridSpan w:val="4"/>
          </w:tcPr>
          <w:p w:rsidR="007F45F1" w:rsidRDefault="007F45F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  <w:t>Câu 40</w:t>
            </w:r>
          </w:p>
        </w:tc>
        <w:tc>
          <w:tcPr>
            <w:tcW w:w="2732" w:type="dxa"/>
            <w:gridSpan w:val="6"/>
          </w:tcPr>
          <w:p w:rsidR="007F45F1" w:rsidRDefault="00271261" w:rsidP="00E808C2">
            <w:pPr>
              <w:rPr>
                <w:rFonts w:asciiTheme="majorHAnsi" w:eastAsiaTheme="minorHAnsi" w:hAnsiTheme="majorHAnsi" w:cstheme="majorHAnsi"/>
                <w:b/>
                <w:color w:val="000000" w:themeColor="text1"/>
                <w:sz w:val="26"/>
                <w:szCs w:val="26"/>
                <w:lang w:val="it-IT"/>
              </w:rPr>
            </w:pPr>
            <w:r w:rsidRPr="00E912CC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fr-FR"/>
              </w:rPr>
              <w:t>tỏa ra là 2,4219 MeV</w:t>
            </w:r>
          </w:p>
        </w:tc>
      </w:tr>
    </w:tbl>
    <w:p w:rsidR="00F22BD3" w:rsidRPr="004251FE" w:rsidRDefault="00F22BD3" w:rsidP="00E808C2">
      <w:pPr>
        <w:rPr>
          <w:rFonts w:asciiTheme="majorHAnsi" w:eastAsiaTheme="minorHAnsi" w:hAnsiTheme="majorHAnsi" w:cstheme="majorHAnsi"/>
          <w:b/>
          <w:color w:val="000000" w:themeColor="text1"/>
          <w:sz w:val="26"/>
          <w:szCs w:val="26"/>
          <w:lang w:val="it-IT"/>
        </w:rPr>
      </w:pPr>
    </w:p>
    <w:sectPr w:rsidR="00F22BD3" w:rsidRPr="004251FE" w:rsidSect="00E912CC">
      <w:pgSz w:w="11906" w:h="16838"/>
      <w:pgMar w:top="426" w:right="707" w:bottom="426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UVN Thoi Nay Nang">
    <w:altName w:val="Times New Roman"/>
    <w:charset w:val="00"/>
    <w:family w:val="roman"/>
    <w:pitch w:val="variable"/>
    <w:sig w:usb0="00000001" w:usb1="00000000" w:usb2="00000000" w:usb3="00000000" w:csb0="0000001B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9013D0"/>
    <w:multiLevelType w:val="hybridMultilevel"/>
    <w:tmpl w:val="A380CE0E"/>
    <w:lvl w:ilvl="0" w:tplc="E5663F22">
      <w:start w:val="1"/>
      <w:numFmt w:val="decimal"/>
      <w:lvlText w:val="Câu %1."/>
      <w:lvlJc w:val="left"/>
      <w:pPr>
        <w:tabs>
          <w:tab w:val="num" w:pos="567"/>
        </w:tabs>
        <w:ind w:left="0" w:firstLine="0"/>
      </w:pPr>
      <w:rPr>
        <w:rFonts w:ascii="UVN Thoi Nay Nang" w:hAnsi="UVN Thoi Nay Nang" w:hint="default"/>
        <w:b w:val="0"/>
        <w:i/>
        <w:color w:val="FF00FF"/>
        <w:sz w:val="20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9FD3FAB"/>
    <w:multiLevelType w:val="singleLevel"/>
    <w:tmpl w:val="995CE7E6"/>
    <w:lvl w:ilvl="0">
      <w:start w:val="134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2">
    <w:nsid w:val="6CD9090A"/>
    <w:multiLevelType w:val="hybridMultilevel"/>
    <w:tmpl w:val="47281B4A"/>
    <w:lvl w:ilvl="0" w:tplc="E5663F22">
      <w:start w:val="1"/>
      <w:numFmt w:val="decimal"/>
      <w:lvlText w:val="Câu %1."/>
      <w:lvlJc w:val="left"/>
      <w:pPr>
        <w:tabs>
          <w:tab w:val="num" w:pos="567"/>
        </w:tabs>
        <w:ind w:left="0" w:firstLine="0"/>
      </w:pPr>
      <w:rPr>
        <w:rFonts w:ascii="UVN Thoi Nay Nang" w:hAnsi="UVN Thoi Nay Nang" w:hint="default"/>
        <w:b w:val="0"/>
        <w:i/>
        <w:color w:val="FF00FF"/>
        <w:sz w:val="20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556288F"/>
    <w:multiLevelType w:val="singleLevel"/>
    <w:tmpl w:val="FB488EEE"/>
    <w:lvl w:ilvl="0">
      <w:start w:val="175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6016"/>
    <w:rsid w:val="00024884"/>
    <w:rsid w:val="00052D90"/>
    <w:rsid w:val="0009568D"/>
    <w:rsid w:val="00271261"/>
    <w:rsid w:val="004251FE"/>
    <w:rsid w:val="004634F7"/>
    <w:rsid w:val="00556016"/>
    <w:rsid w:val="005B52AB"/>
    <w:rsid w:val="005C1501"/>
    <w:rsid w:val="007B3CE9"/>
    <w:rsid w:val="007F45F1"/>
    <w:rsid w:val="00806982"/>
    <w:rsid w:val="00844D2F"/>
    <w:rsid w:val="009B34C6"/>
    <w:rsid w:val="00A7140B"/>
    <w:rsid w:val="00A92B3D"/>
    <w:rsid w:val="00A954B7"/>
    <w:rsid w:val="00C54D12"/>
    <w:rsid w:val="00CC547F"/>
    <w:rsid w:val="00DB3778"/>
    <w:rsid w:val="00DF6BFB"/>
    <w:rsid w:val="00E65E01"/>
    <w:rsid w:val="00E808C2"/>
    <w:rsid w:val="00E912CC"/>
    <w:rsid w:val="00EF4F88"/>
    <w:rsid w:val="00F22BD3"/>
    <w:rsid w:val="00FB48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4D2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2">
    <w:name w:val="Char Char2"/>
    <w:basedOn w:val="Normal"/>
    <w:semiHidden/>
    <w:rsid w:val="00844D2F"/>
    <w:pPr>
      <w:spacing w:after="160" w:line="240" w:lineRule="exact"/>
      <w:jc w:val="both"/>
    </w:pPr>
    <w:rPr>
      <w:rFonts w:ascii="Arial" w:hAnsi="Arial" w:cs="Arial"/>
    </w:rPr>
  </w:style>
  <w:style w:type="paragraph" w:styleId="NoSpacing">
    <w:name w:val="No Spacing"/>
    <w:qFormat/>
    <w:rsid w:val="00C54D12"/>
    <w:pPr>
      <w:spacing w:after="0" w:line="240" w:lineRule="auto"/>
    </w:pPr>
    <w:rPr>
      <w:rFonts w:ascii="Calibri" w:eastAsia="Calibri" w:hAnsi="Calibri" w:cs="Times New Roman"/>
      <w:lang w:val="en-US"/>
    </w:rPr>
  </w:style>
  <w:style w:type="table" w:styleId="TableGrid">
    <w:name w:val="Table Grid"/>
    <w:basedOn w:val="TableNormal"/>
    <w:uiPriority w:val="59"/>
    <w:rsid w:val="00F22B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4D2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2">
    <w:name w:val="Char Char2"/>
    <w:basedOn w:val="Normal"/>
    <w:semiHidden/>
    <w:rsid w:val="00844D2F"/>
    <w:pPr>
      <w:spacing w:after="160" w:line="240" w:lineRule="exact"/>
      <w:jc w:val="both"/>
    </w:pPr>
    <w:rPr>
      <w:rFonts w:ascii="Arial" w:hAnsi="Arial" w:cs="Arial"/>
    </w:rPr>
  </w:style>
  <w:style w:type="paragraph" w:styleId="NoSpacing">
    <w:name w:val="No Spacing"/>
    <w:qFormat/>
    <w:rsid w:val="00C54D12"/>
    <w:pPr>
      <w:spacing w:after="0" w:line="240" w:lineRule="auto"/>
    </w:pPr>
    <w:rPr>
      <w:rFonts w:ascii="Calibri" w:eastAsia="Calibri" w:hAnsi="Calibri" w:cs="Times New Roman"/>
      <w:lang w:val="en-US"/>
    </w:rPr>
  </w:style>
  <w:style w:type="table" w:styleId="TableGrid">
    <w:name w:val="Table Grid"/>
    <w:basedOn w:val="TableNormal"/>
    <w:uiPriority w:val="59"/>
    <w:rsid w:val="00F22B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850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76" Type="http://schemas.openxmlformats.org/officeDocument/2006/relationships/image" Target="media/image33.wmf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9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364</Words>
  <Characters>7781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etNam.Com</Company>
  <LinksUpToDate>false</LinksUpToDate>
  <CharactersWithSpaces>91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dmin</cp:lastModifiedBy>
  <cp:revision>5</cp:revision>
  <dcterms:created xsi:type="dcterms:W3CDTF">2017-04-18T14:48:00Z</dcterms:created>
  <dcterms:modified xsi:type="dcterms:W3CDTF">2017-05-05T01:56:00Z</dcterms:modified>
</cp:coreProperties>
</file>